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5085" w:rsidRDefault="00745085" w:rsidP="00745085">
      <w:pPr>
        <w:tabs>
          <w:tab w:val="left" w:leader="dot" w:pos="9360"/>
        </w:tabs>
      </w:pPr>
    </w:p>
    <w:p w:rsidR="00745085" w:rsidRDefault="00745085" w:rsidP="00745085">
      <w:pPr>
        <w:tabs>
          <w:tab w:val="left" w:leader="dot" w:pos="9360"/>
        </w:tabs>
      </w:pPr>
      <w:r>
        <w:rPr>
          <w:noProof/>
        </w:rPr>
        <mc:AlternateContent>
          <mc:Choice Requires="wps">
            <w:drawing>
              <wp:anchor distT="0" distB="0" distL="114300" distR="114300" simplePos="0" relativeHeight="251662336" behindDoc="0" locked="0" layoutInCell="1" allowOverlap="1" wp14:anchorId="50B87D58" wp14:editId="50AD78A7">
                <wp:simplePos x="0" y="0"/>
                <wp:positionH relativeFrom="column">
                  <wp:posOffset>104775</wp:posOffset>
                </wp:positionH>
                <wp:positionV relativeFrom="paragraph">
                  <wp:posOffset>43180</wp:posOffset>
                </wp:positionV>
                <wp:extent cx="986790" cy="419100"/>
                <wp:effectExtent l="0" t="0" r="3810" b="4445"/>
                <wp:wrapNone/>
                <wp:docPr id="124"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679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5085" w:rsidRDefault="00745085" w:rsidP="00745085">
                            <w:pPr>
                              <w:rPr>
                                <w:b/>
                                <w:sz w:val="24"/>
                                <w:szCs w:val="24"/>
                              </w:rPr>
                            </w:pPr>
                            <w:r>
                              <w:rPr>
                                <w:b/>
                                <w:sz w:val="24"/>
                                <w:szCs w:val="24"/>
                              </w:rPr>
                              <w:t>Tuần 2</w:t>
                            </w:r>
                          </w:p>
                          <w:p w:rsidR="00745085" w:rsidRDefault="00745085" w:rsidP="00745085">
                            <w:pPr>
                              <w:rPr>
                                <w:b/>
                                <w:sz w:val="24"/>
                                <w:szCs w:val="24"/>
                              </w:rPr>
                            </w:pPr>
                            <w:r>
                              <w:rPr>
                                <w:b/>
                                <w:sz w:val="24"/>
                                <w:szCs w:val="24"/>
                              </w:rPr>
                              <w:t>Tiết 1</w:t>
                            </w:r>
                          </w:p>
                          <w:p w:rsidR="00745085" w:rsidRDefault="00745085" w:rsidP="00745085">
                            <w:pPr>
                              <w:rPr>
                                <w:b/>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4" o:spid="_x0000_s1026" type="#_x0000_t202" style="position:absolute;margin-left:8.25pt;margin-top:3.4pt;width:77.7pt;height:3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" filled="f" stroked="f">
                <v:textbox>
                  <w:txbxContent>
                    <w:p w:rsidR="00745085" w:rsidRDefault="00745085" w:rsidP="00745085">
                      <w:pPr>
                        <w:rPr>
                          <w:b/>
                          <w:sz w:val="24"/>
                          <w:szCs w:val="24"/>
                        </w:rPr>
                      </w:pPr>
                      <w:r>
                        <w:rPr>
                          <w:b/>
                          <w:sz w:val="24"/>
                          <w:szCs w:val="24"/>
                        </w:rPr>
                        <w:t>Tuần 2</w:t>
                      </w:r>
                    </w:p>
                    <w:p w:rsidR="00745085" w:rsidRDefault="00745085" w:rsidP="00745085">
                      <w:pPr>
                        <w:rPr>
                          <w:b/>
                          <w:sz w:val="24"/>
                          <w:szCs w:val="24"/>
                        </w:rPr>
                      </w:pPr>
                      <w:r>
                        <w:rPr>
                          <w:b/>
                          <w:sz w:val="24"/>
                          <w:szCs w:val="24"/>
                        </w:rPr>
                        <w:t>Tiết 1</w:t>
                      </w:r>
                    </w:p>
                    <w:p w:rsidR="00745085" w:rsidRDefault="00745085" w:rsidP="00745085">
                      <w:pPr>
                        <w:rPr>
                          <w:b/>
                          <w:sz w:val="24"/>
                          <w:szCs w:val="24"/>
                        </w:rPr>
                      </w:pPr>
                    </w:p>
                  </w:txbxContent>
                </v:textbox>
              </v:shape>
            </w:pict>
          </mc:Fallback>
        </mc:AlternateContent>
      </w:r>
      <w:r>
        <w:rPr>
          <w:noProof/>
        </w:rPr>
        <mc:AlternateContent>
          <mc:Choice Requires="wps">
            <w:drawing>
              <wp:anchor distT="0" distB="0" distL="114300" distR="114300" simplePos="0" relativeHeight="251659264" behindDoc="1" locked="0" layoutInCell="1" allowOverlap="1" wp14:anchorId="29FA76C9" wp14:editId="08ABC7E0">
                <wp:simplePos x="0" y="0"/>
                <wp:positionH relativeFrom="column">
                  <wp:posOffset>1323975</wp:posOffset>
                </wp:positionH>
                <wp:positionV relativeFrom="paragraph">
                  <wp:posOffset>-80645</wp:posOffset>
                </wp:positionV>
                <wp:extent cx="4091940" cy="596900"/>
                <wp:effectExtent l="9525" t="81280" r="80010" b="7620"/>
                <wp:wrapNone/>
                <wp:docPr id="123" name="Rounded Rectangl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1940" cy="596900"/>
                        </a:xfrm>
                        <a:prstGeom prst="roundRect">
                          <a:avLst>
                            <a:gd name="adj" fmla="val 16667"/>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headEnd/>
                          <a:tailEnd/>
                        </a:ln>
                        <a:effectLst>
                          <a:outerShdw dist="107763" dir="18900000" algn="ctr" rotWithShape="0">
                            <a:srgbClr val="808080">
                              <a:alpha val="50000"/>
                            </a:srgbClr>
                          </a:outerShdw>
                        </a:effectLst>
                      </wps:spPr>
                      <wps:txbx>
                        <w:txbxContent>
                          <w:p w:rsidR="00745085" w:rsidRDefault="00745085" w:rsidP="00745085">
                            <w:pPr>
                              <w:tabs>
                                <w:tab w:val="right" w:leader="dot" w:pos="10560"/>
                              </w:tabs>
                              <w:rPr>
                                <w:b/>
                                <w:sz w:val="32"/>
                                <w:szCs w:val="32"/>
                              </w:rPr>
                            </w:pPr>
                            <w:r>
                              <w:rPr>
                                <w:b/>
                                <w:sz w:val="32"/>
                                <w:szCs w:val="32"/>
                              </w:rPr>
                              <w:t>§4. SỐ PHẦN TỬ CỦA MỘT TẬP HỢP</w:t>
                            </w:r>
                          </w:p>
                          <w:p w:rsidR="00745085" w:rsidRDefault="00745085" w:rsidP="00745085">
                            <w:pPr>
                              <w:jc w:val="center"/>
                              <w:rPr>
                                <w:b/>
                                <w:sz w:val="32"/>
                                <w:szCs w:val="32"/>
                              </w:rPr>
                            </w:pPr>
                            <w:r>
                              <w:rPr>
                                <w:b/>
                                <w:sz w:val="32"/>
                                <w:szCs w:val="32"/>
                              </w:rPr>
                              <w:t xml:space="preserve">         TẬP HỢP CON</w:t>
                            </w:r>
                          </w:p>
                          <w:p w:rsidR="00745085" w:rsidRDefault="00745085" w:rsidP="00745085">
                            <w:pPr>
                              <w:rPr>
                                <w:sz w:val="25"/>
                                <w:szCs w:val="25"/>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23" o:spid="_x0000_s1027" style="position:absolute;margin-left:104.25pt;margin-top:-6.35pt;width:322.2pt;height:4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" fillcolor="#767676">
                <v:fill rotate="t" focus="50%" type="gradient"/>
                <v:shadow on="t" opacity=".5" offset="6pt,-6pt"/>
                <v:textbox>
                  <w:txbxContent>
                    <w:p w:rsidR="00745085" w:rsidRDefault="00745085" w:rsidP="00745085">
                      <w:pPr>
                        <w:tabs>
                          <w:tab w:val="right" w:leader="dot" w:pos="10560"/>
                        </w:tabs>
                        <w:rPr>
                          <w:b/>
                          <w:sz w:val="32"/>
                          <w:szCs w:val="32"/>
                        </w:rPr>
                      </w:pPr>
                      <w:r>
                        <w:rPr>
                          <w:b/>
                          <w:sz w:val="32"/>
                          <w:szCs w:val="32"/>
                        </w:rPr>
                        <w:t>§4. SỐ PHẦN TỬ CỦA MỘT TẬP HỢP</w:t>
                      </w:r>
                    </w:p>
                    <w:p w:rsidR="00745085" w:rsidRDefault="00745085" w:rsidP="00745085">
                      <w:pPr>
                        <w:jc w:val="center"/>
                        <w:rPr>
                          <w:b/>
                          <w:sz w:val="32"/>
                          <w:szCs w:val="32"/>
                        </w:rPr>
                      </w:pPr>
                      <w:r>
                        <w:rPr>
                          <w:b/>
                          <w:sz w:val="32"/>
                          <w:szCs w:val="32"/>
                        </w:rPr>
                        <w:t xml:space="preserve">         TẬP HỢP CON</w:t>
                      </w:r>
                    </w:p>
                    <w:p w:rsidR="00745085" w:rsidRDefault="00745085" w:rsidP="00745085">
                      <w:pPr>
                        <w:rPr>
                          <w:sz w:val="25"/>
                          <w:szCs w:val="25"/>
                        </w:rPr>
                      </w:pPr>
                    </w:p>
                  </w:txbxContent>
                </v:textbox>
              </v:roundrect>
            </w:pict>
          </mc:Fallback>
        </mc:AlternateContent>
      </w:r>
    </w:p>
    <w:p w:rsidR="00745085" w:rsidRDefault="00745085" w:rsidP="00745085">
      <w:pPr>
        <w:tabs>
          <w:tab w:val="left" w:leader="dot" w:pos="9360"/>
        </w:tabs>
      </w:pPr>
    </w:p>
    <w:p w:rsidR="00745085" w:rsidRDefault="00745085" w:rsidP="00745085">
      <w:pPr>
        <w:tabs>
          <w:tab w:val="left" w:leader="dot" w:pos="9360"/>
        </w:tabs>
      </w:pPr>
    </w:p>
    <w:p w:rsidR="00745085" w:rsidRPr="00071EB4" w:rsidRDefault="00745085" w:rsidP="00745085">
      <w:pPr>
        <w:rPr>
          <w:rFonts w:ascii="Times New Roman" w:hAnsi="Times New Roman" w:cs="Times New Roman"/>
          <w:b/>
          <w:sz w:val="24"/>
          <w:szCs w:val="24"/>
        </w:rPr>
      </w:pPr>
      <w:r>
        <w:rPr>
          <w:b/>
          <w:sz w:val="32"/>
          <w:szCs w:val="32"/>
        </w:rPr>
        <w:t xml:space="preserve">                                             </w:t>
      </w:r>
      <w:r>
        <w:rPr>
          <w:b/>
          <w:sz w:val="24"/>
          <w:szCs w:val="24"/>
        </w:rPr>
        <w:t>Ngày dạy:   14/9/</w:t>
      </w:r>
      <w:proofErr w:type="gramStart"/>
      <w:r>
        <w:rPr>
          <w:b/>
          <w:sz w:val="24"/>
          <w:szCs w:val="24"/>
        </w:rPr>
        <w:t xml:space="preserve">2020  </w:t>
      </w:r>
      <w:r>
        <w:rPr>
          <w:rFonts w:ascii="Times New Roman" w:hAnsi="Times New Roman" w:cs="Times New Roman"/>
          <w:b/>
          <w:sz w:val="28"/>
          <w:szCs w:val="28"/>
        </w:rPr>
        <w:t>-</w:t>
      </w:r>
      <w:proofErr w:type="gramEnd"/>
      <w:r>
        <w:rPr>
          <w:rFonts w:ascii="Times New Roman" w:hAnsi="Times New Roman" w:cs="Times New Roman"/>
          <w:b/>
          <w:sz w:val="28"/>
          <w:szCs w:val="28"/>
        </w:rPr>
        <w:t>lớp 6a4,6a5</w:t>
      </w:r>
    </w:p>
    <w:p w:rsidR="00745085" w:rsidRDefault="00745085" w:rsidP="00745085">
      <w:pPr>
        <w:tabs>
          <w:tab w:val="right" w:leader="dot" w:pos="10560"/>
        </w:tabs>
        <w:rPr>
          <w:b/>
          <w:sz w:val="24"/>
          <w:szCs w:val="24"/>
        </w:rPr>
      </w:pPr>
      <w:r>
        <w:rPr>
          <w:b/>
          <w:sz w:val="24"/>
          <w:szCs w:val="24"/>
        </w:rPr>
        <w:t xml:space="preserve">        </w:t>
      </w:r>
    </w:p>
    <w:p w:rsidR="00745085" w:rsidRDefault="00745085" w:rsidP="00745085">
      <w:pPr>
        <w:rPr>
          <w:sz w:val="25"/>
          <w:szCs w:val="25"/>
        </w:rPr>
      </w:pPr>
    </w:p>
    <w:p w:rsidR="00745085" w:rsidRDefault="00745085" w:rsidP="00745085">
      <w:pPr>
        <w:rPr>
          <w:b/>
          <w:u w:val="single"/>
        </w:rPr>
      </w:pPr>
      <w:proofErr w:type="gramStart"/>
      <w:r>
        <w:rPr>
          <w:b/>
          <w:u w:val="single"/>
        </w:rPr>
        <w:t>I )</w:t>
      </w:r>
      <w:proofErr w:type="gramEnd"/>
      <w:r>
        <w:rPr>
          <w:b/>
          <w:u w:val="single"/>
        </w:rPr>
        <w:t xml:space="preserve"> MỤC TIÊU :</w:t>
      </w:r>
    </w:p>
    <w:p w:rsidR="00745085" w:rsidRDefault="00745085" w:rsidP="00745085">
      <w:pPr>
        <w:spacing w:before="120"/>
      </w:pPr>
      <w:proofErr w:type="gramStart"/>
      <w:r>
        <w:t>_ HS hiểu được một tập hợp có thể có một phần tử, có nhiều phần tử, có thể có vô số phần tử cũng có thể không có phần tử nào.</w:t>
      </w:r>
      <w:proofErr w:type="gramEnd"/>
      <w:r>
        <w:t xml:space="preserve"> Hiểu được khái niệm tập hợp con và khái niệm hai tập hợp bằng nhau.</w:t>
      </w:r>
    </w:p>
    <w:p w:rsidR="00745085" w:rsidRDefault="00745085" w:rsidP="00745085">
      <w:r>
        <w:t xml:space="preserve">_ HS biết tìm số phần tử của một tập hợp, biết kiểm tra một tập hợp là tập hợp con hoặc không là tập hợp con của một tập hợp cho trước, biết viết một vài tập hợp con của một tập hợp cho trước, biết sử dụng các kí hiệu </w:t>
      </w:r>
      <w:r>
        <w:sym w:font="Symbol" w:char="F0CC"/>
      </w:r>
      <w:r>
        <w:t xml:space="preserve"> và </w:t>
      </w:r>
      <w:r>
        <w:sym w:font="Symbol" w:char="F0C6"/>
      </w:r>
    </w:p>
    <w:p w:rsidR="00745085" w:rsidRDefault="00745085" w:rsidP="00745085">
      <w:r>
        <w:t xml:space="preserve">_ Rèn luyện cho HS tính chính xác khi sử dụng kí hiệu </w:t>
      </w:r>
      <w:r>
        <w:sym w:font="Symbol" w:char="F0CE"/>
      </w:r>
      <w:r>
        <w:t xml:space="preserve"> và </w:t>
      </w:r>
      <w:r>
        <w:sym w:font="Symbol" w:char="F0CC"/>
      </w:r>
    </w:p>
    <w:p w:rsidR="00745085" w:rsidRDefault="00745085" w:rsidP="00745085"/>
    <w:p w:rsidR="00745085" w:rsidRDefault="00745085" w:rsidP="00745085">
      <w:pPr>
        <w:rPr>
          <w:b/>
          <w:u w:val="single"/>
        </w:rPr>
      </w:pPr>
      <w:proofErr w:type="gramStart"/>
      <w:r>
        <w:rPr>
          <w:b/>
          <w:u w:val="single"/>
        </w:rPr>
        <w:t>II )</w:t>
      </w:r>
      <w:proofErr w:type="gramEnd"/>
      <w:r>
        <w:rPr>
          <w:b/>
          <w:u w:val="single"/>
        </w:rPr>
        <w:t xml:space="preserve"> CHUẨN BỊ CỦA GIÁO VIÊN VÀ HỌC SINH :</w:t>
      </w:r>
    </w:p>
    <w:p w:rsidR="00745085" w:rsidRDefault="00745085" w:rsidP="00745085">
      <w:pPr>
        <w:spacing w:before="120"/>
      </w:pPr>
      <w:r>
        <w:t xml:space="preserve">_ </w:t>
      </w:r>
      <w:proofErr w:type="gramStart"/>
      <w:r>
        <w:t>GV :</w:t>
      </w:r>
      <w:proofErr w:type="gramEnd"/>
      <w:r>
        <w:t xml:space="preserve"> SGK, thước thẳng, phấn màu …</w:t>
      </w:r>
    </w:p>
    <w:p w:rsidR="00745085" w:rsidRDefault="00745085" w:rsidP="00745085">
      <w:r>
        <w:t xml:space="preserve">_ </w:t>
      </w:r>
      <w:proofErr w:type="gramStart"/>
      <w:r>
        <w:t>HS :</w:t>
      </w:r>
      <w:proofErr w:type="gramEnd"/>
      <w:r>
        <w:t xml:space="preserve"> SGK, thước kẻ …</w:t>
      </w:r>
    </w:p>
    <w:p w:rsidR="00745085" w:rsidRDefault="00745085" w:rsidP="00745085"/>
    <w:p w:rsidR="00745085" w:rsidRDefault="00745085" w:rsidP="00745085">
      <w:pPr>
        <w:rPr>
          <w:b/>
          <w:u w:val="single"/>
        </w:rPr>
      </w:pPr>
      <w:proofErr w:type="gramStart"/>
      <w:r>
        <w:rPr>
          <w:b/>
          <w:u w:val="single"/>
        </w:rPr>
        <w:t>III )</w:t>
      </w:r>
      <w:proofErr w:type="gramEnd"/>
      <w:r>
        <w:rPr>
          <w:b/>
          <w:u w:val="single"/>
        </w:rPr>
        <w:t xml:space="preserve"> TIẾN TRÌNH DẠY HỌC :</w:t>
      </w:r>
    </w:p>
    <w:p w:rsidR="00745085" w:rsidRDefault="00745085" w:rsidP="00745085">
      <w:pPr>
        <w:spacing w:before="1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3573"/>
        <w:gridCol w:w="2610"/>
      </w:tblGrid>
      <w:tr w:rsidR="00745085" w:rsidTr="0090032D">
        <w:trPr>
          <w:trHeight w:val="721"/>
        </w:trPr>
        <w:tc>
          <w:tcPr>
            <w:tcW w:w="3348"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745085" w:rsidRDefault="00745085" w:rsidP="0090032D">
            <w:pPr>
              <w:jc w:val="center"/>
              <w:rPr>
                <w:rFonts w:ascii="Times New Roman" w:eastAsia="Times New Roman" w:hAnsi="Times New Roman" w:cs="Times New Roman"/>
                <w:b/>
                <w:sz w:val="25"/>
                <w:szCs w:val="25"/>
              </w:rPr>
            </w:pPr>
            <w:r>
              <w:rPr>
                <w:b/>
              </w:rPr>
              <w:t>HOẠT ĐỘNG CỦA GV</w:t>
            </w:r>
          </w:p>
        </w:tc>
        <w:tc>
          <w:tcPr>
            <w:tcW w:w="3573"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745085" w:rsidRDefault="00745085" w:rsidP="0090032D">
            <w:pPr>
              <w:jc w:val="center"/>
              <w:rPr>
                <w:rFonts w:ascii="Times New Roman" w:eastAsia="Times New Roman" w:hAnsi="Times New Roman" w:cs="Times New Roman"/>
                <w:b/>
                <w:sz w:val="25"/>
                <w:szCs w:val="25"/>
              </w:rPr>
            </w:pPr>
            <w:r>
              <w:rPr>
                <w:b/>
              </w:rPr>
              <w:t>HOẠT ĐỘNG CỦA HS</w:t>
            </w:r>
          </w:p>
        </w:tc>
        <w:tc>
          <w:tcPr>
            <w:tcW w:w="2610"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745085" w:rsidRDefault="00745085" w:rsidP="0090032D">
            <w:pPr>
              <w:jc w:val="center"/>
              <w:rPr>
                <w:rFonts w:ascii="Times New Roman" w:eastAsia="Times New Roman" w:hAnsi="Times New Roman" w:cs="Times New Roman"/>
                <w:b/>
                <w:sz w:val="25"/>
                <w:szCs w:val="25"/>
              </w:rPr>
            </w:pPr>
            <w:r>
              <w:rPr>
                <w:b/>
              </w:rPr>
              <w:t>NỘI DUNG GHI BẢNG</w:t>
            </w:r>
          </w:p>
        </w:tc>
      </w:tr>
      <w:tr w:rsidR="00745085" w:rsidTr="0090032D">
        <w:trPr>
          <w:trHeight w:val="353"/>
        </w:trPr>
        <w:tc>
          <w:tcPr>
            <w:tcW w:w="9531"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rsidR="00745085" w:rsidRDefault="00745085" w:rsidP="0090032D">
            <w:pPr>
              <w:jc w:val="center"/>
              <w:rPr>
                <w:rFonts w:ascii="Times New Roman" w:eastAsia="Times New Roman" w:hAnsi="Times New Roman" w:cs="Times New Roman"/>
                <w:b/>
                <w:sz w:val="25"/>
                <w:szCs w:val="25"/>
              </w:rPr>
            </w:pPr>
            <w:r>
              <w:rPr>
                <w:b/>
              </w:rPr>
              <w:t xml:space="preserve">HOẠT ĐỘNG 1 : KIỂM TRA BÀI CŨ </w:t>
            </w:r>
          </w:p>
        </w:tc>
      </w:tr>
      <w:tr w:rsidR="00745085" w:rsidTr="0090032D">
        <w:trPr>
          <w:trHeight w:val="1178"/>
        </w:trPr>
        <w:tc>
          <w:tcPr>
            <w:tcW w:w="3348" w:type="dxa"/>
            <w:tcBorders>
              <w:top w:val="single" w:sz="4" w:space="0" w:color="auto"/>
              <w:left w:val="single" w:sz="4" w:space="0" w:color="auto"/>
              <w:bottom w:val="single" w:sz="4" w:space="0" w:color="auto"/>
              <w:right w:val="single" w:sz="4" w:space="0" w:color="auto"/>
            </w:tcBorders>
            <w:hideMark/>
          </w:tcPr>
          <w:p w:rsidR="00745085" w:rsidRDefault="00745085" w:rsidP="0090032D">
            <w:pPr>
              <w:jc w:val="both"/>
              <w:rPr>
                <w:rFonts w:ascii="Times New Roman" w:eastAsia="Times New Roman" w:hAnsi="Times New Roman" w:cs="Times New Roman"/>
                <w:sz w:val="25"/>
                <w:szCs w:val="25"/>
              </w:rPr>
            </w:pPr>
            <w:r>
              <w:t>_ GV nêu câu hỏi kiểm tra</w:t>
            </w:r>
          </w:p>
          <w:p w:rsidR="00745085" w:rsidRDefault="00745085" w:rsidP="0090032D">
            <w:pPr>
              <w:jc w:val="both"/>
            </w:pPr>
            <w:r>
              <w:t>+ Làm bài tập số 19 (SBT)</w:t>
            </w:r>
          </w:p>
          <w:p w:rsidR="00745085" w:rsidRDefault="00745085" w:rsidP="0090032D">
            <w:pPr>
              <w:jc w:val="both"/>
            </w:pPr>
            <w:r>
              <w:t xml:space="preserve">+ Viết giá trị của số </w:t>
            </w:r>
            <w:r>
              <w:rPr>
                <w:rFonts w:ascii="Times New Roman" w:eastAsia="Times New Roman" w:hAnsi="Times New Roman" w:cs="Times New Roman"/>
                <w:position w:val="-6"/>
                <w:sz w:val="25"/>
                <w:szCs w:val="25"/>
              </w:rPr>
              <w:object w:dxaOrig="54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7.25pt" o:ole="">
                  <v:imagedata r:id="rId5" o:title=""/>
                </v:shape>
                <o:OLEObject Type="Embed" ProgID="Equation.DSMT4" ShapeID="_x0000_i1025" DrawAspect="Content" ObjectID="_1662830243" r:id="rId6"/>
              </w:object>
            </w:r>
            <w:r>
              <w:t xml:space="preserve"> trong hệ </w:t>
            </w:r>
            <w:r>
              <w:lastRenderedPageBreak/>
              <w:t>thập phân dưới dạng tổng giá trị các chữ số.</w:t>
            </w:r>
          </w:p>
          <w:p w:rsidR="00745085" w:rsidRDefault="00745085" w:rsidP="0090032D">
            <w:pPr>
              <w:jc w:val="both"/>
              <w:rPr>
                <w:rFonts w:ascii="Times New Roman" w:eastAsia="Times New Roman" w:hAnsi="Times New Roman" w:cs="Times New Roman"/>
                <w:sz w:val="25"/>
                <w:szCs w:val="25"/>
              </w:rPr>
            </w:pPr>
            <w:r>
              <w:t>_ GV sửa bài, đánh giá, cho điểm.</w:t>
            </w:r>
          </w:p>
        </w:tc>
        <w:tc>
          <w:tcPr>
            <w:tcW w:w="3573" w:type="dxa"/>
            <w:tcBorders>
              <w:top w:val="single" w:sz="4" w:space="0" w:color="auto"/>
              <w:left w:val="single" w:sz="4" w:space="0" w:color="auto"/>
              <w:bottom w:val="single" w:sz="4" w:space="0" w:color="auto"/>
              <w:right w:val="single" w:sz="4" w:space="0" w:color="auto"/>
            </w:tcBorders>
          </w:tcPr>
          <w:p w:rsidR="00745085" w:rsidRDefault="00745085" w:rsidP="0090032D">
            <w:pPr>
              <w:jc w:val="both"/>
              <w:rPr>
                <w:rFonts w:ascii="Times New Roman" w:eastAsia="Times New Roman" w:hAnsi="Times New Roman" w:cs="Times New Roman"/>
                <w:sz w:val="25"/>
                <w:szCs w:val="25"/>
              </w:rPr>
            </w:pPr>
          </w:p>
          <w:p w:rsidR="00745085" w:rsidRDefault="00745085" w:rsidP="0090032D">
            <w:pPr>
              <w:jc w:val="both"/>
            </w:pPr>
            <w:r>
              <w:t>_ HS làm bài tâp 19 SBT</w:t>
            </w:r>
          </w:p>
          <w:p w:rsidR="00745085" w:rsidRDefault="00745085" w:rsidP="0090032D">
            <w:pPr>
              <w:jc w:val="both"/>
            </w:pPr>
            <w:r>
              <w:lastRenderedPageBreak/>
              <w:t>_ HS làm bài :</w:t>
            </w:r>
          </w:p>
          <w:p w:rsidR="00745085" w:rsidRDefault="00745085" w:rsidP="0090032D">
            <w:pPr>
              <w:jc w:val="both"/>
            </w:pPr>
            <w:r>
              <w:rPr>
                <w:rFonts w:ascii="Times New Roman" w:eastAsia="Times New Roman" w:hAnsi="Times New Roman" w:cs="Times New Roman"/>
                <w:position w:val="-6"/>
                <w:sz w:val="25"/>
                <w:szCs w:val="25"/>
              </w:rPr>
              <w:object w:dxaOrig="3255" w:dyaOrig="345">
                <v:shape id="_x0000_i1026" type="#_x0000_t75" style="width:162.75pt;height:17.25pt" o:ole="">
                  <v:imagedata r:id="rId7" o:title=""/>
                </v:shape>
                <o:OLEObject Type="Embed" ProgID="Equation.DSMT4" ShapeID="_x0000_i1026" DrawAspect="Content" ObjectID="_1662830244" r:id="rId8"/>
              </w:object>
            </w:r>
          </w:p>
          <w:p w:rsidR="00745085" w:rsidRDefault="00745085" w:rsidP="0090032D">
            <w:pPr>
              <w:jc w:val="both"/>
              <w:rPr>
                <w:rFonts w:ascii="Times New Roman" w:eastAsia="Times New Roman" w:hAnsi="Times New Roman" w:cs="Times New Roman"/>
                <w:sz w:val="25"/>
                <w:szCs w:val="25"/>
              </w:rPr>
            </w:pPr>
          </w:p>
        </w:tc>
        <w:tc>
          <w:tcPr>
            <w:tcW w:w="2610" w:type="dxa"/>
            <w:tcBorders>
              <w:top w:val="single" w:sz="4" w:space="0" w:color="auto"/>
              <w:left w:val="single" w:sz="4" w:space="0" w:color="auto"/>
              <w:bottom w:val="single" w:sz="4" w:space="0" w:color="auto"/>
              <w:right w:val="single" w:sz="4" w:space="0" w:color="auto"/>
            </w:tcBorders>
          </w:tcPr>
          <w:p w:rsidR="00745085" w:rsidRDefault="00745085" w:rsidP="0090032D">
            <w:pPr>
              <w:jc w:val="both"/>
              <w:rPr>
                <w:rFonts w:ascii="Times New Roman" w:eastAsia="Times New Roman" w:hAnsi="Times New Roman" w:cs="Times New Roman"/>
                <w:sz w:val="25"/>
                <w:szCs w:val="25"/>
              </w:rPr>
            </w:pPr>
          </w:p>
        </w:tc>
      </w:tr>
      <w:tr w:rsidR="00745085" w:rsidTr="0090032D">
        <w:trPr>
          <w:trHeight w:val="413"/>
        </w:trPr>
        <w:tc>
          <w:tcPr>
            <w:tcW w:w="9531"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rsidR="00745085" w:rsidRDefault="00745085" w:rsidP="0090032D">
            <w:pPr>
              <w:jc w:val="center"/>
              <w:rPr>
                <w:rFonts w:ascii="Times New Roman" w:eastAsia="Times New Roman" w:hAnsi="Times New Roman" w:cs="Times New Roman"/>
                <w:b/>
                <w:sz w:val="25"/>
                <w:szCs w:val="25"/>
              </w:rPr>
            </w:pPr>
            <w:r>
              <w:rPr>
                <w:b/>
              </w:rPr>
              <w:lastRenderedPageBreak/>
              <w:t xml:space="preserve">HOẠT ĐỘNG 2 : SỐ PHẦN TỬ CỦA MỘT TẬP HỢP </w:t>
            </w:r>
          </w:p>
        </w:tc>
      </w:tr>
      <w:tr w:rsidR="00745085" w:rsidTr="0090032D">
        <w:trPr>
          <w:trHeight w:val="1062"/>
        </w:trPr>
        <w:tc>
          <w:tcPr>
            <w:tcW w:w="3348" w:type="dxa"/>
            <w:tcBorders>
              <w:top w:val="single" w:sz="4" w:space="0" w:color="auto"/>
              <w:left w:val="single" w:sz="4" w:space="0" w:color="auto"/>
              <w:bottom w:val="single" w:sz="4" w:space="0" w:color="auto"/>
              <w:right w:val="single" w:sz="4" w:space="0" w:color="auto"/>
            </w:tcBorders>
          </w:tcPr>
          <w:p w:rsidR="00745085" w:rsidRDefault="00745085" w:rsidP="0090032D">
            <w:pPr>
              <w:jc w:val="both"/>
              <w:rPr>
                <w:rFonts w:ascii="Times New Roman" w:eastAsia="Times New Roman" w:hAnsi="Times New Roman" w:cs="Times New Roman"/>
                <w:sz w:val="25"/>
                <w:szCs w:val="25"/>
              </w:rPr>
            </w:pPr>
            <w:r>
              <w:t xml:space="preserve">_ GV nêu ví dụ về tập hợp như SGK Cho các tập hợp </w:t>
            </w:r>
          </w:p>
          <w:p w:rsidR="00745085" w:rsidRDefault="00745085" w:rsidP="0090032D">
            <w:pPr>
              <w:jc w:val="both"/>
            </w:pPr>
            <w:r>
              <w:t>A = {5} ; B = {x , y}</w:t>
            </w:r>
          </w:p>
          <w:p w:rsidR="00745085" w:rsidRDefault="00745085" w:rsidP="0090032D">
            <w:pPr>
              <w:jc w:val="both"/>
            </w:pPr>
            <w:r>
              <w:t>C = {1; 2; 3; …; 100}</w:t>
            </w:r>
          </w:p>
          <w:p w:rsidR="00745085" w:rsidRDefault="00745085" w:rsidP="0090032D">
            <w:pPr>
              <w:jc w:val="both"/>
            </w:pPr>
            <w:r>
              <w:t>N = {0; 1; 2; 3; …}</w:t>
            </w:r>
          </w:p>
          <w:p w:rsidR="00745085" w:rsidRDefault="00745085" w:rsidP="0090032D">
            <w:pPr>
              <w:jc w:val="both"/>
            </w:pPr>
            <w:r>
              <w:t>Hãy cho biết mỗi tập hợp trên có bao nhiêu phần tử</w:t>
            </w:r>
          </w:p>
          <w:p w:rsidR="00745085" w:rsidRDefault="00745085" w:rsidP="0090032D">
            <w:pPr>
              <w:jc w:val="both"/>
            </w:pPr>
            <w:r>
              <w:t xml:space="preserve">_ GV yêu cầu HS </w:t>
            </w:r>
            <w:proofErr w:type="gramStart"/>
            <w:r>
              <w:t>làm ?</w:t>
            </w:r>
            <w:proofErr w:type="gramEnd"/>
            <w:r>
              <w:t>1 trang 12 SGK.</w:t>
            </w: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r>
              <w:t>_ GV yêu cầu HS làm ?2</w:t>
            </w:r>
          </w:p>
          <w:p w:rsidR="00745085" w:rsidRDefault="00745085" w:rsidP="0090032D">
            <w:pPr>
              <w:jc w:val="both"/>
            </w:pPr>
            <w:r>
              <w:t>Tìm số tự nhiên x mà x + 5 = 2</w:t>
            </w:r>
          </w:p>
          <w:p w:rsidR="00745085" w:rsidRDefault="00745085" w:rsidP="0090032D">
            <w:pPr>
              <w:jc w:val="both"/>
            </w:pPr>
          </w:p>
          <w:p w:rsidR="00745085" w:rsidRDefault="00745085" w:rsidP="0090032D">
            <w:pPr>
              <w:jc w:val="both"/>
            </w:pPr>
            <w:r>
              <w:t xml:space="preserve">_ GV giới </w:t>
            </w:r>
            <w:proofErr w:type="gramStart"/>
            <w:r>
              <w:t>thiệu :</w:t>
            </w:r>
            <w:proofErr w:type="gramEnd"/>
            <w:r>
              <w:t xml:space="preserve"> Nếu gọi tập hợp A các số tự nhiên x mà x + 5 = 2 thì tập hợp A không có phần tử nào.</w:t>
            </w:r>
          </w:p>
          <w:p w:rsidR="00745085" w:rsidRDefault="00745085" w:rsidP="0090032D">
            <w:pPr>
              <w:jc w:val="both"/>
              <w:rPr>
                <w:lang w:val="fr-FR"/>
              </w:rPr>
            </w:pPr>
            <w:r>
              <w:rPr>
                <w:lang w:val="fr-FR"/>
              </w:rPr>
              <w:t>Ta gọi A là tập hợp rỗng.</w:t>
            </w:r>
          </w:p>
          <w:p w:rsidR="00745085" w:rsidRDefault="00745085" w:rsidP="0090032D">
            <w:pPr>
              <w:jc w:val="both"/>
            </w:pPr>
            <w:r>
              <w:t xml:space="preserve">Kí hiệu A = </w:t>
            </w:r>
            <w:r>
              <w:sym w:font="Symbol" w:char="F0C6"/>
            </w:r>
          </w:p>
          <w:p w:rsidR="00745085" w:rsidRDefault="00745085" w:rsidP="0090032D">
            <w:pPr>
              <w:jc w:val="both"/>
            </w:pPr>
            <w:r>
              <w:t xml:space="preserve">_ </w:t>
            </w:r>
            <w:proofErr w:type="gramStart"/>
            <w:r>
              <w:t>GV :</w:t>
            </w:r>
            <w:proofErr w:type="gramEnd"/>
            <w:r>
              <w:t xml:space="preserve"> Vậy một tập hợp có thể có bao nhiêu phần tử ?</w:t>
            </w:r>
          </w:p>
          <w:p w:rsidR="00745085" w:rsidRDefault="00745085" w:rsidP="0090032D">
            <w:pPr>
              <w:jc w:val="both"/>
            </w:pPr>
          </w:p>
          <w:p w:rsidR="00745085" w:rsidRDefault="00745085" w:rsidP="0090032D">
            <w:pPr>
              <w:jc w:val="both"/>
            </w:pPr>
          </w:p>
          <w:p w:rsidR="00745085" w:rsidRDefault="00745085" w:rsidP="0090032D">
            <w:pPr>
              <w:jc w:val="both"/>
            </w:pPr>
            <w:r>
              <w:t>_ GV yêu cầu HS đọc phần chú ý trong SGK</w:t>
            </w:r>
          </w:p>
          <w:p w:rsidR="00745085" w:rsidRDefault="00745085" w:rsidP="0090032D">
            <w:pPr>
              <w:jc w:val="both"/>
              <w:rPr>
                <w:rFonts w:ascii="Times New Roman" w:eastAsia="Times New Roman" w:hAnsi="Times New Roman" w:cs="Times New Roman"/>
                <w:sz w:val="25"/>
                <w:szCs w:val="25"/>
              </w:rPr>
            </w:pPr>
            <w:r>
              <w:t>_ GV cho HS làm bài tập 17 SGK.</w:t>
            </w:r>
          </w:p>
        </w:tc>
        <w:tc>
          <w:tcPr>
            <w:tcW w:w="3573" w:type="dxa"/>
            <w:tcBorders>
              <w:top w:val="single" w:sz="4" w:space="0" w:color="auto"/>
              <w:left w:val="single" w:sz="4" w:space="0" w:color="auto"/>
              <w:bottom w:val="single" w:sz="4" w:space="0" w:color="auto"/>
              <w:right w:val="single" w:sz="4" w:space="0" w:color="auto"/>
            </w:tcBorders>
          </w:tcPr>
          <w:p w:rsidR="00745085" w:rsidRDefault="00745085" w:rsidP="0090032D">
            <w:pPr>
              <w:jc w:val="both"/>
              <w:rPr>
                <w:rFonts w:ascii="Times New Roman" w:eastAsia="Times New Roman" w:hAnsi="Times New Roman" w:cs="Times New Roman"/>
                <w:sz w:val="25"/>
                <w:szCs w:val="25"/>
              </w:rPr>
            </w:pPr>
            <w:r>
              <w:lastRenderedPageBreak/>
              <w:t>_ HS :</w:t>
            </w:r>
          </w:p>
          <w:p w:rsidR="00745085" w:rsidRDefault="00745085" w:rsidP="0090032D">
            <w:pPr>
              <w:jc w:val="both"/>
            </w:pPr>
            <w:r>
              <w:t>+ Tập hợp A có một phần tử</w:t>
            </w:r>
          </w:p>
          <w:p w:rsidR="00745085" w:rsidRDefault="00745085" w:rsidP="0090032D">
            <w:pPr>
              <w:jc w:val="both"/>
            </w:pPr>
            <w:r>
              <w:t>+ Tập hợp B có hai phần tử</w:t>
            </w:r>
          </w:p>
          <w:p w:rsidR="00745085" w:rsidRDefault="00745085" w:rsidP="0090032D">
            <w:pPr>
              <w:jc w:val="both"/>
            </w:pPr>
            <w:r>
              <w:t>+ Tập hợp C có 100 phần tử</w:t>
            </w:r>
          </w:p>
          <w:p w:rsidR="00745085" w:rsidRDefault="00745085" w:rsidP="0090032D">
            <w:pPr>
              <w:jc w:val="both"/>
            </w:pPr>
            <w:r>
              <w:t>+ Tập hợp N có vô số phần tử</w:t>
            </w:r>
          </w:p>
          <w:p w:rsidR="00745085" w:rsidRDefault="00745085" w:rsidP="0090032D">
            <w:pPr>
              <w:jc w:val="both"/>
            </w:pPr>
          </w:p>
          <w:p w:rsidR="00745085" w:rsidRDefault="00745085" w:rsidP="0090032D">
            <w:pPr>
              <w:jc w:val="both"/>
            </w:pPr>
            <w:r>
              <w:t xml:space="preserve">_ HS : </w:t>
            </w:r>
          </w:p>
          <w:p w:rsidR="00745085" w:rsidRDefault="00745085" w:rsidP="0090032D">
            <w:pPr>
              <w:jc w:val="both"/>
            </w:pPr>
            <w:r>
              <w:t>+ Tập hợp D có một phần tử.</w:t>
            </w:r>
          </w:p>
          <w:p w:rsidR="00745085" w:rsidRDefault="00745085" w:rsidP="0090032D">
            <w:pPr>
              <w:jc w:val="both"/>
            </w:pPr>
            <w:r>
              <w:t>+ Tập hợp E có hai phần tử.</w:t>
            </w:r>
          </w:p>
          <w:p w:rsidR="00745085" w:rsidRDefault="00745085" w:rsidP="0090032D">
            <w:pPr>
              <w:jc w:val="both"/>
            </w:pPr>
            <w:r>
              <w:t>H = {0; 1; 2; 3; 4; 5; 6; 7; 8; 9; 10; 11}</w:t>
            </w:r>
          </w:p>
          <w:p w:rsidR="00745085" w:rsidRDefault="00745085" w:rsidP="0090032D">
            <w:pPr>
              <w:jc w:val="both"/>
            </w:pPr>
            <w:r>
              <w:t>+ Tập hợp H có 11 phần tử.</w:t>
            </w:r>
          </w:p>
          <w:p w:rsidR="00745085" w:rsidRDefault="00745085" w:rsidP="0090032D">
            <w:pPr>
              <w:jc w:val="both"/>
            </w:pPr>
            <w:r>
              <w:t>_ HS : Không có số tự nhiên x nào mà x + 5 = 2</w:t>
            </w:r>
          </w:p>
          <w:p w:rsidR="00745085" w:rsidRDefault="00745085" w:rsidP="0090032D">
            <w:pPr>
              <w:jc w:val="both"/>
            </w:pPr>
          </w:p>
          <w:p w:rsidR="00745085" w:rsidRDefault="00745085" w:rsidP="0090032D">
            <w:pPr>
              <w:jc w:val="both"/>
            </w:pPr>
            <w:r>
              <w:t>_ HS lắng nghe</w:t>
            </w: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r>
              <w:t xml:space="preserve">_ </w:t>
            </w:r>
            <w:proofErr w:type="gramStart"/>
            <w:r>
              <w:t>HS :</w:t>
            </w:r>
            <w:proofErr w:type="gramEnd"/>
            <w:r>
              <w:t xml:space="preserve"> Một tập hợp có thể có một phần tử, có nhiều phần tử, có vô số </w:t>
            </w:r>
            <w:r>
              <w:lastRenderedPageBreak/>
              <w:t>phần tử, có thể không có phần tử nào.</w:t>
            </w:r>
          </w:p>
          <w:p w:rsidR="00745085" w:rsidRDefault="00745085" w:rsidP="0090032D">
            <w:pPr>
              <w:jc w:val="both"/>
            </w:pPr>
            <w:r>
              <w:t>_ HS đọc phần chú ý trong SGK</w:t>
            </w:r>
          </w:p>
          <w:p w:rsidR="00745085" w:rsidRDefault="00745085" w:rsidP="0090032D">
            <w:pPr>
              <w:jc w:val="both"/>
            </w:pPr>
          </w:p>
          <w:p w:rsidR="00745085" w:rsidRDefault="00745085" w:rsidP="0090032D">
            <w:pPr>
              <w:jc w:val="both"/>
              <w:rPr>
                <w:rFonts w:ascii="Times New Roman" w:eastAsia="Times New Roman" w:hAnsi="Times New Roman" w:cs="Times New Roman"/>
                <w:sz w:val="25"/>
                <w:szCs w:val="25"/>
              </w:rPr>
            </w:pPr>
            <w:r>
              <w:t>_ HS làm bài tập 17 SGK.</w:t>
            </w:r>
          </w:p>
        </w:tc>
        <w:tc>
          <w:tcPr>
            <w:tcW w:w="2610" w:type="dxa"/>
            <w:tcBorders>
              <w:top w:val="single" w:sz="4" w:space="0" w:color="auto"/>
              <w:left w:val="single" w:sz="4" w:space="0" w:color="auto"/>
              <w:bottom w:val="single" w:sz="4" w:space="0" w:color="auto"/>
              <w:right w:val="single" w:sz="4" w:space="0" w:color="auto"/>
            </w:tcBorders>
            <w:hideMark/>
          </w:tcPr>
          <w:p w:rsidR="00745085" w:rsidRDefault="00745085" w:rsidP="0090032D">
            <w:pPr>
              <w:jc w:val="both"/>
              <w:rPr>
                <w:rFonts w:ascii="Times New Roman" w:eastAsia="Times New Roman" w:hAnsi="Times New Roman" w:cs="Times New Roman"/>
                <w:b/>
                <w:sz w:val="25"/>
                <w:szCs w:val="25"/>
                <w:u w:val="single"/>
              </w:rPr>
            </w:pPr>
            <w:r>
              <w:rPr>
                <w:b/>
                <w:u w:val="single"/>
              </w:rPr>
              <w:lastRenderedPageBreak/>
              <w:t>1 ) Số phần tử của một tập hợp :</w:t>
            </w:r>
          </w:p>
          <w:p w:rsidR="00745085" w:rsidRDefault="00745085" w:rsidP="0090032D">
            <w:pPr>
              <w:jc w:val="both"/>
            </w:pPr>
            <w:r>
              <w:t>A = {5} có 1 phần tử</w:t>
            </w:r>
          </w:p>
          <w:p w:rsidR="00745085" w:rsidRDefault="00745085" w:rsidP="0090032D">
            <w:pPr>
              <w:jc w:val="both"/>
            </w:pPr>
            <w:r>
              <w:t>B = {x , y} có 2 phần tử</w:t>
            </w:r>
          </w:p>
          <w:p w:rsidR="00745085" w:rsidRDefault="00745085" w:rsidP="0090032D">
            <w:pPr>
              <w:jc w:val="both"/>
            </w:pPr>
            <w:r>
              <w:t>C = {1; 2; 3; …; 100} có 100 phần tử</w:t>
            </w:r>
          </w:p>
          <w:p w:rsidR="00745085" w:rsidRDefault="00745085" w:rsidP="0090032D">
            <w:pPr>
              <w:jc w:val="both"/>
            </w:pPr>
            <w:r>
              <w:t>N = {0; 1; 2; 3; …} có vô số phần tử.</w:t>
            </w:r>
          </w:p>
          <w:p w:rsidR="00745085" w:rsidRDefault="00745085" w:rsidP="0090032D">
            <w:pPr>
              <w:jc w:val="both"/>
            </w:pPr>
            <w:r>
              <w:rPr>
                <w:b/>
              </w:rPr>
              <w:t>?2</w:t>
            </w:r>
            <w:r>
              <w:t xml:space="preserve"> Tìm số tự nhiên x mà x + 5 = 2</w:t>
            </w:r>
          </w:p>
          <w:p w:rsidR="00745085" w:rsidRDefault="00745085" w:rsidP="0090032D">
            <w:pPr>
              <w:jc w:val="both"/>
            </w:pPr>
            <w:r>
              <w:t>Nếu gọi tập hợp A các số tự nhiên x mà x + 5 = 2 thì tập hợp A không có phần tử nào.</w:t>
            </w:r>
          </w:p>
          <w:p w:rsidR="00745085" w:rsidRDefault="00745085" w:rsidP="0090032D">
            <w:pPr>
              <w:jc w:val="both"/>
              <w:rPr>
                <w:lang w:val="fr-FR"/>
              </w:rPr>
            </w:pPr>
            <w:r>
              <w:rPr>
                <w:lang w:val="fr-FR"/>
              </w:rPr>
              <w:t>Ta gọi A là tập hợp rỗng.</w:t>
            </w:r>
          </w:p>
          <w:p w:rsidR="00745085" w:rsidRDefault="00745085" w:rsidP="0090032D">
            <w:pPr>
              <w:jc w:val="both"/>
            </w:pPr>
            <w:r>
              <w:t xml:space="preserve">Kí hiệu A = </w:t>
            </w:r>
            <w:r>
              <w:sym w:font="Symbol" w:char="F0C6"/>
            </w:r>
          </w:p>
          <w:p w:rsidR="00745085" w:rsidRDefault="00745085" w:rsidP="0090032D">
            <w:pPr>
              <w:jc w:val="both"/>
              <w:rPr>
                <w:rFonts w:ascii="Times New Roman" w:eastAsia="Times New Roman" w:hAnsi="Times New Roman" w:cs="Times New Roman"/>
                <w:sz w:val="25"/>
                <w:szCs w:val="25"/>
              </w:rPr>
            </w:pPr>
            <w:r>
              <w:rPr>
                <w:b/>
                <w:u w:val="single"/>
              </w:rPr>
              <w:t xml:space="preserve">* Chú ý </w:t>
            </w:r>
            <w:r>
              <w:t>: SGK</w:t>
            </w:r>
          </w:p>
        </w:tc>
      </w:tr>
      <w:tr w:rsidR="00745085" w:rsidTr="0090032D">
        <w:trPr>
          <w:trHeight w:val="512"/>
        </w:trPr>
        <w:tc>
          <w:tcPr>
            <w:tcW w:w="9531"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rsidR="00745085" w:rsidRDefault="00745085" w:rsidP="0090032D">
            <w:pPr>
              <w:jc w:val="center"/>
              <w:rPr>
                <w:rFonts w:ascii="Times New Roman" w:eastAsia="Times New Roman" w:hAnsi="Times New Roman" w:cs="Times New Roman"/>
                <w:b/>
                <w:sz w:val="25"/>
                <w:szCs w:val="25"/>
              </w:rPr>
            </w:pPr>
            <w:r>
              <w:rPr>
                <w:b/>
              </w:rPr>
              <w:lastRenderedPageBreak/>
              <w:t xml:space="preserve">HOẠT ĐỘNG 3 : TẬP HỢP CON </w:t>
            </w:r>
          </w:p>
        </w:tc>
      </w:tr>
      <w:tr w:rsidR="00745085" w:rsidTr="0090032D">
        <w:trPr>
          <w:trHeight w:val="1075"/>
        </w:trPr>
        <w:tc>
          <w:tcPr>
            <w:tcW w:w="3348" w:type="dxa"/>
            <w:tcBorders>
              <w:top w:val="single" w:sz="4" w:space="0" w:color="auto"/>
              <w:left w:val="single" w:sz="4" w:space="0" w:color="auto"/>
              <w:bottom w:val="single" w:sz="4" w:space="0" w:color="auto"/>
              <w:right w:val="single" w:sz="4" w:space="0" w:color="auto"/>
            </w:tcBorders>
          </w:tcPr>
          <w:p w:rsidR="00745085" w:rsidRDefault="00745085" w:rsidP="0090032D">
            <w:pPr>
              <w:jc w:val="both"/>
              <w:rPr>
                <w:rFonts w:ascii="Times New Roman" w:eastAsia="Times New Roman" w:hAnsi="Times New Roman" w:cs="Times New Roman"/>
                <w:sz w:val="25"/>
                <w:szCs w:val="25"/>
              </w:rPr>
            </w:pPr>
            <w:r>
              <w:t>_ GV vẽ hình 11 trang 13 SGK lên bảng và yêu cầu HS viết các tập hợp E, F.</w:t>
            </w:r>
          </w:p>
          <w:p w:rsidR="00745085" w:rsidRDefault="00745085" w:rsidP="0090032D">
            <w:pPr>
              <w:jc w:val="both"/>
            </w:pPr>
            <w:r>
              <w:t xml:space="preserve">_ </w:t>
            </w:r>
            <w:proofErr w:type="gramStart"/>
            <w:r>
              <w:t>GV :</w:t>
            </w:r>
            <w:proofErr w:type="gramEnd"/>
            <w:r>
              <w:t xml:space="preserve"> Nêu nhận xét về các phần tử của tập hợp E và F?</w:t>
            </w:r>
          </w:p>
          <w:p w:rsidR="00745085" w:rsidRDefault="00745085" w:rsidP="0090032D">
            <w:pPr>
              <w:jc w:val="both"/>
            </w:pPr>
            <w:r>
              <w:t xml:space="preserve">_ </w:t>
            </w:r>
            <w:proofErr w:type="gramStart"/>
            <w:r>
              <w:t>GV :</w:t>
            </w:r>
            <w:proofErr w:type="gramEnd"/>
            <w:r>
              <w:t xml:space="preserve"> Vậy khi nào tập hợp A là tập hợp con của tập hợp B.</w:t>
            </w:r>
          </w:p>
          <w:p w:rsidR="00745085" w:rsidRDefault="00745085" w:rsidP="0090032D">
            <w:pPr>
              <w:jc w:val="both"/>
            </w:pPr>
          </w:p>
          <w:p w:rsidR="00745085" w:rsidRDefault="00745085" w:rsidP="0090032D">
            <w:pPr>
              <w:jc w:val="both"/>
            </w:pPr>
            <w:r>
              <w:t>_ GV yêu cầu HS đọc định nghĩa trong SGK.</w:t>
            </w:r>
          </w:p>
          <w:p w:rsidR="00745085" w:rsidRDefault="00745085" w:rsidP="0090032D">
            <w:pPr>
              <w:jc w:val="both"/>
            </w:pPr>
            <w:r>
              <w:t>_ GV giới thiệu kí hiệu A là tập hợp con của B.</w:t>
            </w:r>
          </w:p>
          <w:p w:rsidR="00745085" w:rsidRDefault="00745085" w:rsidP="0090032D">
            <w:pPr>
              <w:jc w:val="both"/>
            </w:pPr>
            <w:r>
              <w:t xml:space="preserve">Kí </w:t>
            </w:r>
            <w:proofErr w:type="gramStart"/>
            <w:r>
              <w:t>hiệu :</w:t>
            </w:r>
            <w:proofErr w:type="gramEnd"/>
            <w:r>
              <w:t xml:space="preserve"> A </w:t>
            </w:r>
            <w:r>
              <w:sym w:font="Symbol" w:char="F0CC"/>
            </w:r>
            <w:r>
              <w:t xml:space="preserve"> B hoặc B </w:t>
            </w:r>
            <w:r>
              <w:sym w:font="Symbol" w:char="F0C9"/>
            </w:r>
            <w:r>
              <w:t xml:space="preserve"> A.</w:t>
            </w:r>
          </w:p>
          <w:p w:rsidR="00745085" w:rsidRDefault="00745085" w:rsidP="0090032D">
            <w:pPr>
              <w:jc w:val="both"/>
              <w:rPr>
                <w:lang w:val="fr-FR"/>
              </w:rPr>
            </w:pPr>
            <w:r>
              <w:rPr>
                <w:lang w:val="fr-FR"/>
              </w:rPr>
              <w:t>Đọc là : A là tập hợp con của B</w:t>
            </w:r>
          </w:p>
          <w:p w:rsidR="00745085" w:rsidRDefault="00745085" w:rsidP="0090032D">
            <w:pPr>
              <w:jc w:val="both"/>
            </w:pPr>
            <w:r>
              <w:t>A chứa trong B</w:t>
            </w:r>
          </w:p>
          <w:p w:rsidR="00745085" w:rsidRDefault="00745085" w:rsidP="0090032D">
            <w:pPr>
              <w:jc w:val="both"/>
            </w:pPr>
            <w:r>
              <w:t xml:space="preserve">B chứa A. </w:t>
            </w:r>
          </w:p>
          <w:p w:rsidR="00745085" w:rsidRDefault="00745085" w:rsidP="0090032D">
            <w:pPr>
              <w:jc w:val="both"/>
            </w:pPr>
          </w:p>
          <w:p w:rsidR="00745085" w:rsidRDefault="00745085" w:rsidP="0090032D">
            <w:pPr>
              <w:jc w:val="both"/>
            </w:pPr>
            <w:r>
              <w:t>_ GV yêu cầu HS làm bài tập sau :</w:t>
            </w:r>
          </w:p>
          <w:p w:rsidR="00745085" w:rsidRDefault="00745085" w:rsidP="0090032D">
            <w:pPr>
              <w:jc w:val="both"/>
            </w:pPr>
            <w:r>
              <w:t>Cho M = {a, b, c}</w:t>
            </w:r>
          </w:p>
          <w:p w:rsidR="00745085" w:rsidRDefault="00745085" w:rsidP="0090032D">
            <w:pPr>
              <w:jc w:val="both"/>
            </w:pPr>
            <w:r>
              <w:t>a ) Viết các tập hợp con của M mà mỗi tập hợp có một phần tử</w:t>
            </w:r>
          </w:p>
          <w:p w:rsidR="00745085" w:rsidRDefault="00745085" w:rsidP="0090032D">
            <w:pPr>
              <w:jc w:val="both"/>
            </w:pPr>
            <w:r>
              <w:t xml:space="preserve">b ) Dùng kí hiệu </w:t>
            </w:r>
            <w:r>
              <w:sym w:font="Symbol" w:char="F0CC"/>
            </w:r>
            <w:r>
              <w:t xml:space="preserve"> để thể hiện quan hệ giữa các tập hợp con đó </w:t>
            </w:r>
            <w:r>
              <w:lastRenderedPageBreak/>
              <w:t>với tập hợp M</w:t>
            </w:r>
          </w:p>
          <w:p w:rsidR="00745085" w:rsidRDefault="00745085" w:rsidP="0090032D">
            <w:pPr>
              <w:jc w:val="both"/>
            </w:pPr>
            <w:r>
              <w:t>Cho tập hợp A = {x, y, m}. Các cách viết sau đây đúng hay sai :</w:t>
            </w:r>
          </w:p>
          <w:p w:rsidR="00745085" w:rsidRDefault="00745085" w:rsidP="0090032D">
            <w:pPr>
              <w:jc w:val="both"/>
            </w:pPr>
            <w:r>
              <w:t xml:space="preserve">m </w:t>
            </w:r>
            <w:r>
              <w:sym w:font="Symbol" w:char="F0CF"/>
            </w:r>
            <w:r>
              <w:t xml:space="preserve"> A; 0 </w:t>
            </w:r>
            <w:r>
              <w:sym w:font="Symbol" w:char="F0CE"/>
            </w:r>
            <w:r>
              <w:t xml:space="preserve">A; x </w:t>
            </w:r>
            <w:r>
              <w:sym w:font="Symbol" w:char="F0CC"/>
            </w:r>
            <w:r>
              <w:t xml:space="preserve"> A</w:t>
            </w:r>
          </w:p>
          <w:p w:rsidR="00745085" w:rsidRDefault="00745085" w:rsidP="0090032D">
            <w:pPr>
              <w:jc w:val="both"/>
            </w:pPr>
            <w:r>
              <w:t xml:space="preserve">{x, y} </w:t>
            </w:r>
            <w:r>
              <w:sym w:font="Symbol" w:char="F0CE"/>
            </w:r>
            <w:r>
              <w:t xml:space="preserve"> A; {x} </w:t>
            </w:r>
            <w:r>
              <w:sym w:font="Symbol" w:char="F0CC"/>
            </w:r>
            <w:r>
              <w:t xml:space="preserve"> A; y </w:t>
            </w:r>
            <w:r>
              <w:sym w:font="Symbol" w:char="F0CE"/>
            </w:r>
            <w:r>
              <w:t xml:space="preserve"> A</w:t>
            </w:r>
          </w:p>
          <w:p w:rsidR="00745085" w:rsidRDefault="00745085" w:rsidP="0090032D">
            <w:pPr>
              <w:jc w:val="both"/>
            </w:pPr>
            <w:r>
              <w:t>_ GV nhấn mạnh :</w:t>
            </w:r>
          </w:p>
          <w:p w:rsidR="00745085" w:rsidRDefault="00745085" w:rsidP="0090032D">
            <w:pPr>
              <w:jc w:val="both"/>
            </w:pPr>
            <w:r>
              <w:t xml:space="preserve">+ Kí hiệu </w:t>
            </w:r>
            <w:r>
              <w:sym w:font="Symbol" w:char="F0CE"/>
            </w:r>
            <w:r>
              <w:t xml:space="preserve"> chỉ mối quan hệ giữa phần tử và tập hợp</w:t>
            </w:r>
          </w:p>
          <w:p w:rsidR="00745085" w:rsidRDefault="00745085" w:rsidP="0090032D">
            <w:pPr>
              <w:jc w:val="both"/>
            </w:pPr>
            <w:r>
              <w:t xml:space="preserve">+ Kí hiệu </w:t>
            </w:r>
            <w:r>
              <w:sym w:font="Symbol" w:char="F0CC"/>
            </w:r>
            <w:r>
              <w:t xml:space="preserve"> chỉ mối quan hệ giữa hai tập hợp</w:t>
            </w:r>
          </w:p>
          <w:p w:rsidR="00745085" w:rsidRDefault="00745085" w:rsidP="0090032D">
            <w:pPr>
              <w:jc w:val="both"/>
            </w:pPr>
            <w:r>
              <w:t>_ GV cho HS làm ?3</w:t>
            </w:r>
          </w:p>
          <w:p w:rsidR="00745085" w:rsidRDefault="00745085" w:rsidP="0090032D">
            <w:pPr>
              <w:jc w:val="both"/>
            </w:pPr>
          </w:p>
          <w:p w:rsidR="00745085" w:rsidRDefault="00745085" w:rsidP="0090032D">
            <w:pPr>
              <w:jc w:val="both"/>
            </w:pPr>
            <w:r>
              <w:t xml:space="preserve">_ </w:t>
            </w:r>
            <w:proofErr w:type="gramStart"/>
            <w:r>
              <w:t>GV :</w:t>
            </w:r>
            <w:proofErr w:type="gramEnd"/>
            <w:r>
              <w:t xml:space="preserve"> Ta thấy A </w:t>
            </w:r>
            <w:r>
              <w:sym w:font="Symbol" w:char="F0CC"/>
            </w:r>
            <w:r>
              <w:t xml:space="preserve"> B, B </w:t>
            </w:r>
            <w:r>
              <w:sym w:font="Symbol" w:char="F0CC"/>
            </w:r>
            <w:r>
              <w:t xml:space="preserve"> A ta nói rằng A và B là hai tập hợp bằng nhau. Kí hiệu A = B</w:t>
            </w:r>
          </w:p>
          <w:p w:rsidR="00745085" w:rsidRDefault="00745085" w:rsidP="0090032D">
            <w:pPr>
              <w:jc w:val="both"/>
              <w:rPr>
                <w:rFonts w:ascii="Times New Roman" w:eastAsia="Times New Roman" w:hAnsi="Times New Roman" w:cs="Times New Roman"/>
                <w:sz w:val="25"/>
                <w:szCs w:val="25"/>
              </w:rPr>
            </w:pPr>
            <w:r>
              <w:t>_ GV yêu cầu HS đọc phần chú ý trong SGK.</w:t>
            </w:r>
          </w:p>
        </w:tc>
        <w:tc>
          <w:tcPr>
            <w:tcW w:w="3573" w:type="dxa"/>
            <w:tcBorders>
              <w:top w:val="single" w:sz="4" w:space="0" w:color="auto"/>
              <w:left w:val="single" w:sz="4" w:space="0" w:color="auto"/>
              <w:bottom w:val="single" w:sz="4" w:space="0" w:color="auto"/>
              <w:right w:val="single" w:sz="4" w:space="0" w:color="auto"/>
            </w:tcBorders>
          </w:tcPr>
          <w:p w:rsidR="00745085" w:rsidRDefault="00745085" w:rsidP="0090032D">
            <w:pPr>
              <w:jc w:val="both"/>
              <w:rPr>
                <w:rFonts w:ascii="Times New Roman" w:eastAsia="Times New Roman" w:hAnsi="Times New Roman" w:cs="Times New Roman"/>
                <w:sz w:val="25"/>
                <w:szCs w:val="25"/>
              </w:rPr>
            </w:pPr>
            <w:r>
              <w:lastRenderedPageBreak/>
              <w:t>_ HS viết tập hợp E, F :</w:t>
            </w:r>
          </w:p>
          <w:p w:rsidR="00745085" w:rsidRDefault="00745085" w:rsidP="0090032D">
            <w:pPr>
              <w:jc w:val="both"/>
            </w:pPr>
            <w:r>
              <w:t>E = {x, y}</w:t>
            </w:r>
          </w:p>
          <w:p w:rsidR="00745085" w:rsidRDefault="00745085" w:rsidP="0090032D">
            <w:pPr>
              <w:jc w:val="both"/>
            </w:pPr>
            <w:r>
              <w:t>F = {x, y, c, d}</w:t>
            </w:r>
          </w:p>
          <w:p w:rsidR="00745085" w:rsidRDefault="00745085" w:rsidP="0090032D">
            <w:pPr>
              <w:jc w:val="both"/>
            </w:pPr>
            <w:r>
              <w:t xml:space="preserve">_ </w:t>
            </w:r>
            <w:proofErr w:type="gramStart"/>
            <w:r>
              <w:t>HS :</w:t>
            </w:r>
            <w:proofErr w:type="gramEnd"/>
            <w:r>
              <w:t xml:space="preserve"> mọi phần tử của tập hợp E đều thuộc tập hợp F.</w:t>
            </w:r>
          </w:p>
          <w:p w:rsidR="00745085" w:rsidRDefault="00745085" w:rsidP="0090032D">
            <w:pPr>
              <w:jc w:val="both"/>
            </w:pPr>
            <w:r>
              <w:t xml:space="preserve">_ </w:t>
            </w:r>
            <w:proofErr w:type="gramStart"/>
            <w:r>
              <w:t>HS :</w:t>
            </w:r>
            <w:proofErr w:type="gramEnd"/>
            <w:r>
              <w:t xml:space="preserve"> Tập hợp A là tập hợp con của tập hợp B nếu mọi phần tử của tập hợp A đều thuộc tập hợp B.</w:t>
            </w: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r>
              <w:t xml:space="preserve">_ HS nhắc lại các cách đọc A </w:t>
            </w:r>
            <w:r>
              <w:sym w:font="Symbol" w:char="F0CC"/>
            </w:r>
            <w:r>
              <w:t xml:space="preserve"> B</w:t>
            </w: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r>
              <w:t>_ HS :</w:t>
            </w:r>
          </w:p>
          <w:p w:rsidR="00745085" w:rsidRDefault="00745085" w:rsidP="0090032D">
            <w:pPr>
              <w:jc w:val="both"/>
            </w:pPr>
            <w:r>
              <w:t>a ) A = {a} ; B = {b} ; C = {c}</w:t>
            </w:r>
          </w:p>
          <w:p w:rsidR="00745085" w:rsidRDefault="00745085" w:rsidP="0090032D">
            <w:pPr>
              <w:jc w:val="both"/>
            </w:pPr>
            <w:r>
              <w:lastRenderedPageBreak/>
              <w:t xml:space="preserve">b ) A </w:t>
            </w:r>
            <w:r>
              <w:sym w:font="Symbol" w:char="F0CC"/>
            </w:r>
            <w:r>
              <w:t xml:space="preserve"> M ; B </w:t>
            </w:r>
            <w:r>
              <w:sym w:font="Symbol" w:char="F0CC"/>
            </w:r>
            <w:r>
              <w:t xml:space="preserve"> M ; C </w:t>
            </w:r>
            <w:r>
              <w:sym w:font="Symbol" w:char="F0CC"/>
            </w:r>
            <w:r>
              <w:t xml:space="preserve"> M</w:t>
            </w: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r>
              <w:t>_ HS :</w:t>
            </w:r>
          </w:p>
          <w:p w:rsidR="00745085" w:rsidRDefault="00745085" w:rsidP="0090032D">
            <w:pPr>
              <w:jc w:val="both"/>
            </w:pPr>
            <w:r>
              <w:t xml:space="preserve">m </w:t>
            </w:r>
            <w:r>
              <w:sym w:font="Symbol" w:char="F0CF"/>
            </w:r>
            <w:r>
              <w:t xml:space="preserve"> A (sai); 0 </w:t>
            </w:r>
            <w:r>
              <w:sym w:font="Symbol" w:char="F0CE"/>
            </w:r>
            <w:r>
              <w:t xml:space="preserve">A (sai); x </w:t>
            </w:r>
            <w:r>
              <w:sym w:font="Symbol" w:char="F0CC"/>
            </w:r>
            <w:r>
              <w:t xml:space="preserve"> A (sai)</w:t>
            </w:r>
          </w:p>
          <w:p w:rsidR="00745085" w:rsidRDefault="00745085" w:rsidP="0090032D">
            <w:pPr>
              <w:jc w:val="both"/>
            </w:pPr>
            <w:r>
              <w:t xml:space="preserve">{x, y} </w:t>
            </w:r>
            <w:r>
              <w:sym w:font="Symbol" w:char="F0CE"/>
            </w:r>
            <w:r>
              <w:t xml:space="preserve"> A (sai); {x} </w:t>
            </w:r>
            <w:r>
              <w:sym w:font="Symbol" w:char="F0CC"/>
            </w:r>
            <w:r>
              <w:t xml:space="preserve"> A (đúng); y </w:t>
            </w:r>
            <w:r>
              <w:sym w:font="Symbol" w:char="F0CE"/>
            </w:r>
            <w:r>
              <w:t xml:space="preserve"> A (đúng)</w:t>
            </w: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r>
              <w:t xml:space="preserve">_ HS : M </w:t>
            </w:r>
            <w:r>
              <w:sym w:font="Symbol" w:char="F0CC"/>
            </w:r>
            <w:r>
              <w:t xml:space="preserve"> A ; M </w:t>
            </w:r>
            <w:r>
              <w:sym w:font="Symbol" w:char="F0CC"/>
            </w:r>
            <w:r>
              <w:t xml:space="preserve"> B ; </w:t>
            </w:r>
          </w:p>
          <w:p w:rsidR="00745085" w:rsidRDefault="00745085" w:rsidP="0090032D">
            <w:pPr>
              <w:jc w:val="both"/>
            </w:pPr>
            <w:r>
              <w:t xml:space="preserve">            B </w:t>
            </w:r>
            <w:r>
              <w:sym w:font="Symbol" w:char="F0CC"/>
            </w:r>
            <w:r>
              <w:t xml:space="preserve"> </w:t>
            </w:r>
            <w:proofErr w:type="gramStart"/>
            <w:r>
              <w:t>A ;</w:t>
            </w:r>
            <w:proofErr w:type="gramEnd"/>
            <w:r>
              <w:t xml:space="preserve"> A </w:t>
            </w:r>
            <w:r>
              <w:sym w:font="Symbol" w:char="F0CC"/>
            </w:r>
            <w:r>
              <w:t xml:space="preserve"> B.</w:t>
            </w: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rPr>
                <w:rFonts w:ascii="Times New Roman" w:eastAsia="Times New Roman" w:hAnsi="Times New Roman" w:cs="Times New Roman"/>
                <w:sz w:val="25"/>
                <w:szCs w:val="25"/>
              </w:rPr>
            </w:pPr>
            <w:r>
              <w:t>_ HS đọc phần chú ý trong SGK.</w:t>
            </w:r>
          </w:p>
        </w:tc>
        <w:tc>
          <w:tcPr>
            <w:tcW w:w="2610" w:type="dxa"/>
            <w:tcBorders>
              <w:top w:val="single" w:sz="4" w:space="0" w:color="auto"/>
              <w:left w:val="single" w:sz="4" w:space="0" w:color="auto"/>
              <w:bottom w:val="single" w:sz="4" w:space="0" w:color="auto"/>
              <w:right w:val="single" w:sz="4" w:space="0" w:color="auto"/>
            </w:tcBorders>
          </w:tcPr>
          <w:p w:rsidR="00745085" w:rsidRDefault="00745085" w:rsidP="0090032D">
            <w:pPr>
              <w:jc w:val="both"/>
              <w:rPr>
                <w:rFonts w:ascii="Times New Roman" w:eastAsia="Times New Roman" w:hAnsi="Times New Roman" w:cs="Times New Roman"/>
                <w:b/>
                <w:sz w:val="25"/>
                <w:szCs w:val="25"/>
                <w:u w:val="single"/>
              </w:rPr>
            </w:pPr>
            <w:r>
              <w:rPr>
                <w:b/>
                <w:u w:val="single"/>
              </w:rPr>
              <w:lastRenderedPageBreak/>
              <w:t>2 ) Tập hợp con :</w:t>
            </w:r>
          </w:p>
          <w:p w:rsidR="00745085" w:rsidRDefault="00745085" w:rsidP="0090032D">
            <w:pPr>
              <w:jc w:val="both"/>
            </w:pPr>
            <w:r>
              <w:t>Nếu mọi phần tử của tập hợp A đều thuộc tập hợp B thì tập hợp A gọi là tập hợp con của tập hợp B</w:t>
            </w:r>
          </w:p>
          <w:p w:rsidR="00745085" w:rsidRDefault="00745085" w:rsidP="0090032D">
            <w:pPr>
              <w:jc w:val="both"/>
            </w:pPr>
            <w:r>
              <w:rPr>
                <w:u w:val="single"/>
              </w:rPr>
              <w:t xml:space="preserve">Kí </w:t>
            </w:r>
            <w:proofErr w:type="gramStart"/>
            <w:r>
              <w:rPr>
                <w:u w:val="single"/>
              </w:rPr>
              <w:t>hiệu :</w:t>
            </w:r>
            <w:proofErr w:type="gramEnd"/>
            <w:r>
              <w:t xml:space="preserve"> A </w:t>
            </w:r>
            <w:r>
              <w:sym w:font="Symbol" w:char="F0CC"/>
            </w:r>
            <w:r>
              <w:t xml:space="preserve"> B hoặc B </w:t>
            </w:r>
            <w:r>
              <w:sym w:font="Symbol" w:char="F0C9"/>
            </w:r>
            <w:r>
              <w:t xml:space="preserve"> A.</w:t>
            </w:r>
          </w:p>
          <w:p w:rsidR="00745085" w:rsidRDefault="00745085" w:rsidP="0090032D">
            <w:pPr>
              <w:jc w:val="both"/>
              <w:rPr>
                <w:lang w:val="fr-FR"/>
              </w:rPr>
            </w:pPr>
            <w:r>
              <w:rPr>
                <w:lang w:val="fr-FR"/>
              </w:rPr>
              <w:t>Đọc là : A là tập hợp con của B</w:t>
            </w:r>
          </w:p>
          <w:p w:rsidR="00745085" w:rsidRDefault="00745085" w:rsidP="0090032D">
            <w:pPr>
              <w:jc w:val="both"/>
            </w:pPr>
            <w:r>
              <w:t>A chứa trong B</w:t>
            </w:r>
          </w:p>
          <w:p w:rsidR="00745085" w:rsidRDefault="00745085" w:rsidP="0090032D">
            <w:pPr>
              <w:jc w:val="both"/>
            </w:pPr>
            <w:r>
              <w:t xml:space="preserve">B chứa A. </w:t>
            </w:r>
          </w:p>
          <w:p w:rsidR="00745085" w:rsidRDefault="00745085" w:rsidP="0090032D">
            <w:pPr>
              <w:jc w:val="both"/>
            </w:pPr>
            <w:r>
              <w:rPr>
                <w:u w:val="single"/>
              </w:rPr>
              <w:t>Ví dụ :</w:t>
            </w:r>
            <w:r>
              <w:t xml:space="preserve"> E = {x, y}; F = {x, y, c, d}</w:t>
            </w:r>
          </w:p>
          <w:p w:rsidR="00745085" w:rsidRDefault="00745085" w:rsidP="0090032D">
            <w:pPr>
              <w:jc w:val="both"/>
              <w:rPr>
                <w:lang w:val="fr-FR"/>
              </w:rPr>
            </w:pPr>
            <w:r>
              <w:rPr>
                <w:lang w:val="fr-FR"/>
              </w:rPr>
              <w:t xml:space="preserve">Ta viết : E </w:t>
            </w:r>
            <w:r>
              <w:sym w:font="Symbol" w:char="F0CC"/>
            </w:r>
            <w:r>
              <w:rPr>
                <w:lang w:val="fr-FR"/>
              </w:rPr>
              <w:t xml:space="preserve"> F hoặc F </w:t>
            </w:r>
            <w:r>
              <w:sym w:font="Symbol" w:char="F0C9"/>
            </w:r>
            <w:r>
              <w:rPr>
                <w:lang w:val="fr-FR"/>
              </w:rPr>
              <w:t xml:space="preserve"> E</w:t>
            </w:r>
          </w:p>
          <w:p w:rsidR="00745085" w:rsidRDefault="00745085" w:rsidP="0090032D">
            <w:pPr>
              <w:jc w:val="both"/>
            </w:pPr>
            <w:r>
              <w:rPr>
                <w:b/>
                <w:u w:val="single"/>
              </w:rPr>
              <w:t>* Chú ý :</w:t>
            </w:r>
            <w:r>
              <w:t xml:space="preserve"> SGK</w:t>
            </w: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rPr>
                <w:rFonts w:ascii="Times New Roman" w:eastAsia="Times New Roman" w:hAnsi="Times New Roman" w:cs="Times New Roman"/>
                <w:sz w:val="25"/>
                <w:szCs w:val="25"/>
              </w:rPr>
            </w:pPr>
          </w:p>
        </w:tc>
      </w:tr>
      <w:tr w:rsidR="00745085" w:rsidTr="0090032D">
        <w:trPr>
          <w:trHeight w:val="339"/>
        </w:trPr>
        <w:tc>
          <w:tcPr>
            <w:tcW w:w="9531"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rsidR="00745085" w:rsidRDefault="00745085" w:rsidP="0090032D">
            <w:pPr>
              <w:jc w:val="center"/>
              <w:rPr>
                <w:rFonts w:ascii="Times New Roman" w:eastAsia="Times New Roman" w:hAnsi="Times New Roman" w:cs="Times New Roman"/>
                <w:b/>
                <w:sz w:val="25"/>
                <w:szCs w:val="25"/>
              </w:rPr>
            </w:pPr>
            <w:r>
              <w:rPr>
                <w:b/>
              </w:rPr>
              <w:lastRenderedPageBreak/>
              <w:t xml:space="preserve">HOẠT ĐỘNG 4 : LUYỆN TẬP – CỦNG CỐ </w:t>
            </w:r>
          </w:p>
        </w:tc>
      </w:tr>
      <w:tr w:rsidR="00745085" w:rsidTr="0090032D">
        <w:trPr>
          <w:trHeight w:val="855"/>
        </w:trPr>
        <w:tc>
          <w:tcPr>
            <w:tcW w:w="3348" w:type="dxa"/>
            <w:tcBorders>
              <w:top w:val="single" w:sz="4" w:space="0" w:color="auto"/>
              <w:left w:val="single" w:sz="4" w:space="0" w:color="auto"/>
              <w:bottom w:val="single" w:sz="4" w:space="0" w:color="auto"/>
              <w:right w:val="single" w:sz="4" w:space="0" w:color="auto"/>
            </w:tcBorders>
            <w:hideMark/>
          </w:tcPr>
          <w:p w:rsidR="00745085" w:rsidRDefault="00745085" w:rsidP="0090032D">
            <w:pPr>
              <w:jc w:val="both"/>
              <w:rPr>
                <w:rFonts w:ascii="Times New Roman" w:eastAsia="Times New Roman" w:hAnsi="Times New Roman" w:cs="Times New Roman"/>
                <w:sz w:val="25"/>
                <w:szCs w:val="25"/>
              </w:rPr>
            </w:pPr>
            <w:r>
              <w:t>_ GV cho HS làm các bài tập 16, 18, 19, 20 trang 13 SGK.</w:t>
            </w:r>
          </w:p>
          <w:p w:rsidR="00745085" w:rsidRDefault="00745085" w:rsidP="0090032D">
            <w:pPr>
              <w:jc w:val="both"/>
              <w:rPr>
                <w:rFonts w:ascii="Times New Roman" w:eastAsia="Times New Roman" w:hAnsi="Times New Roman" w:cs="Times New Roman"/>
                <w:sz w:val="25"/>
                <w:szCs w:val="25"/>
              </w:rPr>
            </w:pPr>
            <w:r>
              <w:t xml:space="preserve">_ GV sửa bài cho HS </w:t>
            </w:r>
          </w:p>
        </w:tc>
        <w:tc>
          <w:tcPr>
            <w:tcW w:w="3573" w:type="dxa"/>
            <w:tcBorders>
              <w:top w:val="single" w:sz="4" w:space="0" w:color="auto"/>
              <w:left w:val="single" w:sz="4" w:space="0" w:color="auto"/>
              <w:bottom w:val="single" w:sz="4" w:space="0" w:color="auto"/>
              <w:right w:val="single" w:sz="4" w:space="0" w:color="auto"/>
            </w:tcBorders>
            <w:hideMark/>
          </w:tcPr>
          <w:p w:rsidR="00745085" w:rsidRDefault="00745085" w:rsidP="0090032D">
            <w:pPr>
              <w:jc w:val="both"/>
              <w:rPr>
                <w:rFonts w:ascii="Times New Roman" w:eastAsia="Times New Roman" w:hAnsi="Times New Roman" w:cs="Times New Roman"/>
                <w:sz w:val="25"/>
                <w:szCs w:val="25"/>
              </w:rPr>
            </w:pPr>
            <w:r>
              <w:t>_ HS lên bảng làm bài. Các em còn lại làm bài vào tập</w:t>
            </w:r>
          </w:p>
          <w:p w:rsidR="00745085" w:rsidRDefault="00745085" w:rsidP="0090032D">
            <w:pPr>
              <w:jc w:val="both"/>
              <w:rPr>
                <w:rFonts w:ascii="Times New Roman" w:eastAsia="Times New Roman" w:hAnsi="Times New Roman" w:cs="Times New Roman"/>
                <w:sz w:val="25"/>
                <w:szCs w:val="25"/>
              </w:rPr>
            </w:pPr>
            <w:r>
              <w:t>_ HS sửa bài vào tập.</w:t>
            </w:r>
          </w:p>
        </w:tc>
        <w:tc>
          <w:tcPr>
            <w:tcW w:w="2610" w:type="dxa"/>
            <w:tcBorders>
              <w:top w:val="single" w:sz="4" w:space="0" w:color="auto"/>
              <w:left w:val="single" w:sz="4" w:space="0" w:color="auto"/>
              <w:bottom w:val="single" w:sz="4" w:space="0" w:color="auto"/>
              <w:right w:val="single" w:sz="4" w:space="0" w:color="auto"/>
            </w:tcBorders>
          </w:tcPr>
          <w:p w:rsidR="00745085" w:rsidRDefault="00745085" w:rsidP="0090032D">
            <w:pPr>
              <w:jc w:val="both"/>
              <w:rPr>
                <w:rFonts w:ascii="Times New Roman" w:eastAsia="Times New Roman" w:hAnsi="Times New Roman" w:cs="Times New Roman"/>
                <w:sz w:val="25"/>
                <w:szCs w:val="25"/>
              </w:rPr>
            </w:pPr>
          </w:p>
        </w:tc>
      </w:tr>
      <w:tr w:rsidR="00745085" w:rsidTr="0090032D">
        <w:trPr>
          <w:trHeight w:val="413"/>
        </w:trPr>
        <w:tc>
          <w:tcPr>
            <w:tcW w:w="9531"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rsidR="00745085" w:rsidRDefault="00745085" w:rsidP="0090032D">
            <w:pPr>
              <w:jc w:val="center"/>
              <w:rPr>
                <w:rFonts w:ascii="Times New Roman" w:eastAsia="Times New Roman" w:hAnsi="Times New Roman" w:cs="Times New Roman"/>
                <w:b/>
                <w:sz w:val="25"/>
                <w:szCs w:val="25"/>
              </w:rPr>
            </w:pPr>
            <w:r>
              <w:rPr>
                <w:b/>
              </w:rPr>
              <w:t xml:space="preserve">HOẠT ĐỘNG 5 : HƯỚNG DẪN VỀ NHÀ </w:t>
            </w:r>
          </w:p>
        </w:tc>
      </w:tr>
      <w:tr w:rsidR="00745085" w:rsidTr="0090032D">
        <w:trPr>
          <w:trHeight w:val="746"/>
        </w:trPr>
        <w:tc>
          <w:tcPr>
            <w:tcW w:w="9531" w:type="dxa"/>
            <w:gridSpan w:val="3"/>
            <w:tcBorders>
              <w:top w:val="single" w:sz="4" w:space="0" w:color="auto"/>
              <w:left w:val="single" w:sz="4" w:space="0" w:color="auto"/>
              <w:bottom w:val="single" w:sz="4" w:space="0" w:color="auto"/>
              <w:right w:val="single" w:sz="4" w:space="0" w:color="auto"/>
            </w:tcBorders>
            <w:vAlign w:val="center"/>
            <w:hideMark/>
          </w:tcPr>
          <w:p w:rsidR="00745085" w:rsidRDefault="00745085" w:rsidP="0090032D">
            <w:pPr>
              <w:jc w:val="both"/>
              <w:rPr>
                <w:rFonts w:ascii="Times New Roman" w:eastAsia="Times New Roman" w:hAnsi="Times New Roman" w:cs="Times New Roman"/>
                <w:sz w:val="25"/>
                <w:szCs w:val="25"/>
              </w:rPr>
            </w:pPr>
            <w:r>
              <w:lastRenderedPageBreak/>
              <w:t>_ Học kĩ bài ghi</w:t>
            </w:r>
          </w:p>
          <w:p w:rsidR="00745085" w:rsidRDefault="00745085" w:rsidP="0090032D">
            <w:pPr>
              <w:jc w:val="both"/>
              <w:rPr>
                <w:rFonts w:ascii="Times New Roman" w:eastAsia="Times New Roman" w:hAnsi="Times New Roman" w:cs="Times New Roman"/>
                <w:sz w:val="25"/>
                <w:szCs w:val="25"/>
              </w:rPr>
            </w:pPr>
            <w:r>
              <w:t>_ Tiết sau luyện tập</w:t>
            </w:r>
          </w:p>
        </w:tc>
      </w:tr>
    </w:tbl>
    <w:p w:rsidR="00745085" w:rsidRDefault="00745085" w:rsidP="00745085">
      <w:pPr>
        <w:rPr>
          <w:rFonts w:eastAsia="Times New Roman"/>
          <w:sz w:val="25"/>
          <w:szCs w:val="25"/>
        </w:rPr>
      </w:pPr>
    </w:p>
    <w:p w:rsidR="00745085" w:rsidRDefault="00745085" w:rsidP="00745085">
      <w:pPr>
        <w:rPr>
          <w:b/>
          <w:sz w:val="28"/>
          <w:szCs w:val="28"/>
        </w:rPr>
      </w:pPr>
      <w:r>
        <w:rPr>
          <w:b/>
          <w:sz w:val="28"/>
          <w:szCs w:val="28"/>
        </w:rPr>
        <w:t xml:space="preserve">* </w:t>
      </w:r>
      <w:r>
        <w:rPr>
          <w:b/>
        </w:rPr>
        <w:t>Rút kinh nghiệm:</w:t>
      </w:r>
    </w:p>
    <w:p w:rsidR="00745085" w:rsidRDefault="00745085" w:rsidP="00745085">
      <w:pPr>
        <w:rPr>
          <w:sz w:val="25"/>
          <w:szCs w:val="25"/>
        </w:rPr>
      </w:pPr>
      <w:r>
        <w:t xml:space="preserve">_ Giáo viên giảng kỹ cách tìm số phần tử của một tập hợp, biết kiểm tra một tập hợp là tập hợp con hoặc không là tập hợp con của một tập hợp cho trước, biết viết một vài tập hợp con của một tập hợp cho trước, biết sử dụng các kí hiệu </w:t>
      </w:r>
      <w:r>
        <w:sym w:font="Symbol" w:char="F0CC"/>
      </w:r>
      <w:r>
        <w:t xml:space="preserve"> và </w:t>
      </w:r>
      <w:r>
        <w:sym w:font="Symbol" w:char="F0C6"/>
      </w:r>
    </w:p>
    <w:p w:rsidR="00745085" w:rsidRDefault="00745085" w:rsidP="00745085">
      <w:r>
        <w:t xml:space="preserve">_ Rèn luyện cho HS tính chính xác khi sử dụng kí hiệu </w:t>
      </w:r>
      <w:r>
        <w:sym w:font="Symbol" w:char="F0CE"/>
      </w:r>
      <w:r>
        <w:t xml:space="preserve"> và </w:t>
      </w:r>
      <w:r>
        <w:sym w:font="Symbol" w:char="F0CC"/>
      </w:r>
    </w:p>
    <w:p w:rsidR="00745085" w:rsidRDefault="00745085" w:rsidP="00745085">
      <w:proofErr w:type="gramStart"/>
      <w:r>
        <w:t>_ Giáo viên chú ý rèn cho HS còn yếu, kiểm tra tập ghi chép.</w:t>
      </w:r>
      <w:proofErr w:type="gramEnd"/>
    </w:p>
    <w:p w:rsidR="00745085" w:rsidRDefault="00745085" w:rsidP="00745085">
      <w:pPr>
        <w:tabs>
          <w:tab w:val="left" w:leader="dot" w:pos="9360"/>
        </w:tabs>
      </w:pPr>
    </w:p>
    <w:p w:rsidR="00745085" w:rsidRDefault="00745085" w:rsidP="00745085">
      <w:pPr>
        <w:tabs>
          <w:tab w:val="left" w:leader="dot" w:pos="9360"/>
        </w:tabs>
      </w:pPr>
    </w:p>
    <w:p w:rsidR="00745085" w:rsidRDefault="00745085" w:rsidP="00745085">
      <w:pPr>
        <w:tabs>
          <w:tab w:val="left" w:leader="dot" w:pos="9360"/>
        </w:tabs>
      </w:pPr>
    </w:p>
    <w:p w:rsidR="00745085" w:rsidRDefault="00745085" w:rsidP="00745085">
      <w:pPr>
        <w:tabs>
          <w:tab w:val="left" w:leader="dot" w:pos="9360"/>
        </w:tabs>
      </w:pPr>
    </w:p>
    <w:p w:rsidR="00745085" w:rsidRDefault="00745085" w:rsidP="00745085">
      <w:pPr>
        <w:tabs>
          <w:tab w:val="left" w:leader="dot" w:pos="9360"/>
        </w:tabs>
      </w:pPr>
    </w:p>
    <w:p w:rsidR="00745085" w:rsidRDefault="00745085" w:rsidP="00745085">
      <w:pPr>
        <w:tabs>
          <w:tab w:val="left" w:leader="dot" w:pos="9360"/>
        </w:tabs>
      </w:pPr>
    </w:p>
    <w:p w:rsidR="00745085" w:rsidRDefault="00745085" w:rsidP="00745085">
      <w:pPr>
        <w:tabs>
          <w:tab w:val="left" w:leader="dot" w:pos="9360"/>
        </w:tabs>
      </w:pPr>
    </w:p>
    <w:p w:rsidR="00745085" w:rsidRDefault="00745085" w:rsidP="00745085">
      <w:pPr>
        <w:tabs>
          <w:tab w:val="left" w:leader="dot" w:pos="9360"/>
        </w:tabs>
      </w:pPr>
    </w:p>
    <w:p w:rsidR="00745085" w:rsidRDefault="00745085" w:rsidP="00745085">
      <w:pPr>
        <w:tabs>
          <w:tab w:val="left" w:leader="dot" w:pos="9360"/>
        </w:tabs>
      </w:pPr>
    </w:p>
    <w:p w:rsidR="00745085" w:rsidRDefault="00745085" w:rsidP="00745085">
      <w:pPr>
        <w:tabs>
          <w:tab w:val="left" w:leader="dot" w:pos="9360"/>
        </w:tabs>
      </w:pPr>
    </w:p>
    <w:p w:rsidR="00745085" w:rsidRDefault="00745085" w:rsidP="00745085">
      <w:pPr>
        <w:tabs>
          <w:tab w:val="left" w:leader="dot" w:pos="9360"/>
        </w:tabs>
      </w:pPr>
      <w:r>
        <w:rPr>
          <w:noProof/>
        </w:rPr>
        <mc:AlternateContent>
          <mc:Choice Requires="wps">
            <w:drawing>
              <wp:anchor distT="0" distB="0" distL="114300" distR="114300" simplePos="0" relativeHeight="251663360" behindDoc="0" locked="0" layoutInCell="1" allowOverlap="1" wp14:anchorId="0860FE23" wp14:editId="0C0233B3">
                <wp:simplePos x="0" y="0"/>
                <wp:positionH relativeFrom="column">
                  <wp:posOffset>619125</wp:posOffset>
                </wp:positionH>
                <wp:positionV relativeFrom="paragraph">
                  <wp:posOffset>-29845</wp:posOffset>
                </wp:positionV>
                <wp:extent cx="986790" cy="419100"/>
                <wp:effectExtent l="0" t="0" r="3810" b="1270"/>
                <wp:wrapNone/>
                <wp:docPr id="122"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679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5085" w:rsidRDefault="00745085" w:rsidP="00745085">
                            <w:pPr>
                              <w:rPr>
                                <w:b/>
                                <w:sz w:val="24"/>
                                <w:szCs w:val="24"/>
                              </w:rPr>
                            </w:pPr>
                            <w:r>
                              <w:rPr>
                                <w:b/>
                                <w:sz w:val="24"/>
                                <w:szCs w:val="24"/>
                              </w:rPr>
                              <w:t>Tuần 2</w:t>
                            </w:r>
                          </w:p>
                          <w:p w:rsidR="00745085" w:rsidRDefault="00745085" w:rsidP="00745085">
                            <w:pPr>
                              <w:rPr>
                                <w:b/>
                                <w:sz w:val="24"/>
                                <w:szCs w:val="24"/>
                              </w:rPr>
                            </w:pPr>
                            <w:r>
                              <w:rPr>
                                <w:b/>
                                <w:sz w:val="24"/>
                                <w:szCs w:val="24"/>
                              </w:rPr>
                              <w:t>Tiết 2</w:t>
                            </w:r>
                          </w:p>
                          <w:p w:rsidR="00745085" w:rsidRDefault="00745085" w:rsidP="00745085">
                            <w:pPr>
                              <w:rPr>
                                <w:b/>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028" type="#_x0000_t202" style="position:absolute;margin-left:48.75pt;margin-top:-2.35pt;width:77.7pt;height:3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4uYXuQIAAMM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" filled="f" stroked="f">
                <v:textbox>
                  <w:txbxContent>
                    <w:p w:rsidR="00745085" w:rsidRDefault="00745085" w:rsidP="00745085">
                      <w:pPr>
                        <w:rPr>
                          <w:b/>
                          <w:sz w:val="24"/>
                          <w:szCs w:val="24"/>
                        </w:rPr>
                      </w:pPr>
                      <w:r>
                        <w:rPr>
                          <w:b/>
                          <w:sz w:val="24"/>
                          <w:szCs w:val="24"/>
                        </w:rPr>
                        <w:t>Tuần 2</w:t>
                      </w:r>
                    </w:p>
                    <w:p w:rsidR="00745085" w:rsidRDefault="00745085" w:rsidP="00745085">
                      <w:pPr>
                        <w:rPr>
                          <w:b/>
                          <w:sz w:val="24"/>
                          <w:szCs w:val="24"/>
                        </w:rPr>
                      </w:pPr>
                      <w:r>
                        <w:rPr>
                          <w:b/>
                          <w:sz w:val="24"/>
                          <w:szCs w:val="24"/>
                        </w:rPr>
                        <w:t>Tiết 2</w:t>
                      </w:r>
                    </w:p>
                    <w:p w:rsidR="00745085" w:rsidRDefault="00745085" w:rsidP="00745085">
                      <w:pPr>
                        <w:rPr>
                          <w:b/>
                          <w:sz w:val="24"/>
                          <w:szCs w:val="24"/>
                        </w:rPr>
                      </w:pPr>
                    </w:p>
                  </w:txbxContent>
                </v:textbox>
              </v:shape>
            </w:pict>
          </mc:Fallback>
        </mc:AlternateContent>
      </w:r>
      <w:r>
        <w:rPr>
          <w:noProof/>
        </w:rPr>
        <mc:AlternateContent>
          <mc:Choice Requires="wps">
            <w:drawing>
              <wp:anchor distT="0" distB="0" distL="114300" distR="114300" simplePos="0" relativeHeight="251660288" behindDoc="1" locked="0" layoutInCell="1" allowOverlap="1" wp14:anchorId="4B86093B" wp14:editId="701D06E7">
                <wp:simplePos x="0" y="0"/>
                <wp:positionH relativeFrom="column">
                  <wp:posOffset>1981200</wp:posOffset>
                </wp:positionH>
                <wp:positionV relativeFrom="paragraph">
                  <wp:posOffset>-29845</wp:posOffset>
                </wp:positionV>
                <wp:extent cx="1863090" cy="342900"/>
                <wp:effectExtent l="9525" t="84455" r="80010" b="10795"/>
                <wp:wrapNone/>
                <wp:docPr id="121" name="Rounded Rectangle 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63090" cy="342900"/>
                        </a:xfrm>
                        <a:prstGeom prst="roundRect">
                          <a:avLst>
                            <a:gd name="adj" fmla="val 16667"/>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headEnd/>
                          <a:tailEnd/>
                        </a:ln>
                        <a:effectLst>
                          <a:outerShdw dist="107763" dir="18900000" algn="ctr" rotWithShape="0">
                            <a:srgbClr val="808080">
                              <a:alpha val="50000"/>
                            </a:srgbClr>
                          </a:outerShdw>
                        </a:effectLst>
                      </wps:spPr>
                      <wps:txbx>
                        <w:txbxContent>
                          <w:p w:rsidR="00745085" w:rsidRDefault="00745085" w:rsidP="00745085">
                            <w:pPr>
                              <w:jc w:val="center"/>
                            </w:pPr>
                            <w:r>
                              <w:rPr>
                                <w:b/>
                                <w:sz w:val="32"/>
                                <w:szCs w:val="32"/>
                              </w:rPr>
                              <w:t>LUYỆN TẬ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21" o:spid="_x0000_s1029" style="position:absolute;margin-left:156pt;margin-top:-2.35pt;width:146.7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" fillcolor="#767676">
                <v:fill rotate="t" focus="50%" type="gradient"/>
                <v:shadow on="t" opacity=".5" offset="6pt,-6pt"/>
                <v:textbox>
                  <w:txbxContent>
                    <w:p w:rsidR="00745085" w:rsidRDefault="00745085" w:rsidP="00745085">
                      <w:pPr>
                        <w:jc w:val="center"/>
                      </w:pPr>
                      <w:r>
                        <w:rPr>
                          <w:b/>
                          <w:sz w:val="32"/>
                          <w:szCs w:val="32"/>
                        </w:rPr>
                        <w:t>LUYỆN TẬP</w:t>
                      </w:r>
                    </w:p>
                  </w:txbxContent>
                </v:textbox>
              </v:roundrect>
            </w:pict>
          </mc:Fallback>
        </mc:AlternateContent>
      </w:r>
    </w:p>
    <w:p w:rsidR="00745085" w:rsidRDefault="00745085" w:rsidP="00745085">
      <w:pPr>
        <w:jc w:val="center"/>
      </w:pPr>
    </w:p>
    <w:p w:rsidR="00745085" w:rsidRPr="00071EB4" w:rsidRDefault="00745085" w:rsidP="00745085">
      <w:pPr>
        <w:jc w:val="center"/>
        <w:rPr>
          <w:rFonts w:ascii="Times New Roman" w:hAnsi="Times New Roman" w:cs="Times New Roman"/>
          <w:b/>
          <w:sz w:val="24"/>
          <w:szCs w:val="24"/>
        </w:rPr>
      </w:pPr>
      <w:r>
        <w:rPr>
          <w:b/>
          <w:sz w:val="24"/>
          <w:szCs w:val="24"/>
        </w:rPr>
        <w:t xml:space="preserve">Ngày dạy: 14/9/2020      </w:t>
      </w:r>
      <w:r>
        <w:rPr>
          <w:rFonts w:ascii="Times New Roman" w:hAnsi="Times New Roman" w:cs="Times New Roman"/>
          <w:b/>
          <w:sz w:val="28"/>
          <w:szCs w:val="28"/>
        </w:rPr>
        <w:t>-lớp 6a4</w:t>
      </w:r>
      <w:proofErr w:type="gramStart"/>
      <w:r>
        <w:rPr>
          <w:rFonts w:ascii="Times New Roman" w:hAnsi="Times New Roman" w:cs="Times New Roman"/>
          <w:b/>
          <w:sz w:val="28"/>
          <w:szCs w:val="28"/>
        </w:rPr>
        <w:t>,6a5</w:t>
      </w:r>
      <w:proofErr w:type="gramEnd"/>
    </w:p>
    <w:p w:rsidR="00745085" w:rsidRDefault="00745085" w:rsidP="00745085">
      <w:pPr>
        <w:jc w:val="center"/>
        <w:rPr>
          <w:b/>
          <w:sz w:val="24"/>
          <w:szCs w:val="24"/>
        </w:rPr>
      </w:pPr>
    </w:p>
    <w:p w:rsidR="00745085" w:rsidRDefault="00745085" w:rsidP="00745085">
      <w:pPr>
        <w:tabs>
          <w:tab w:val="left" w:pos="6465"/>
        </w:tabs>
        <w:rPr>
          <w:b/>
          <w:sz w:val="25"/>
          <w:szCs w:val="25"/>
        </w:rPr>
      </w:pPr>
    </w:p>
    <w:p w:rsidR="00745085" w:rsidRDefault="00745085" w:rsidP="00745085">
      <w:pPr>
        <w:rPr>
          <w:b/>
          <w:u w:val="single"/>
        </w:rPr>
      </w:pPr>
      <w:proofErr w:type="gramStart"/>
      <w:r>
        <w:rPr>
          <w:b/>
          <w:u w:val="single"/>
        </w:rPr>
        <w:t>I )</w:t>
      </w:r>
      <w:proofErr w:type="gramEnd"/>
      <w:r>
        <w:rPr>
          <w:b/>
          <w:u w:val="single"/>
        </w:rPr>
        <w:t xml:space="preserve"> MỤC TIÊU :</w:t>
      </w:r>
    </w:p>
    <w:p w:rsidR="00745085" w:rsidRDefault="00745085" w:rsidP="00745085">
      <w:pPr>
        <w:spacing w:before="120"/>
      </w:pPr>
      <w:proofErr w:type="gramStart"/>
      <w:r>
        <w:lastRenderedPageBreak/>
        <w:t>_ HS biết tìm số phần tử của một tập hợp (Lưu ý trường hợp các phần tử của một tập hợp được viết dưới dạng dãy số có quy luật).</w:t>
      </w:r>
      <w:proofErr w:type="gramEnd"/>
    </w:p>
    <w:p w:rsidR="00745085" w:rsidRDefault="00745085" w:rsidP="00745085">
      <w:r>
        <w:t xml:space="preserve">_ Rèn kĩ năng viết tập hợp, viết tập hợp con của một tập hợp cho trước, sử dụng đúng, chính xác các kí </w:t>
      </w:r>
      <w:proofErr w:type="gramStart"/>
      <w:r>
        <w:t xml:space="preserve">hiệu </w:t>
      </w:r>
      <w:r>
        <w:sym w:font="Symbol" w:char="F0CC"/>
      </w:r>
      <w:proofErr w:type="gramEnd"/>
      <w:r>
        <w:t xml:space="preserve"> ; </w:t>
      </w:r>
      <w:r>
        <w:sym w:font="Symbol" w:char="F0C6"/>
      </w:r>
      <w:r>
        <w:t xml:space="preserve"> ; </w:t>
      </w:r>
      <w:r>
        <w:sym w:font="Symbol" w:char="F0CE"/>
      </w:r>
    </w:p>
    <w:p w:rsidR="00745085" w:rsidRDefault="00745085" w:rsidP="00745085">
      <w:proofErr w:type="gramStart"/>
      <w:r>
        <w:t>_ Vận dụng kiến thức toán học vào một số bài toán thực tế.</w:t>
      </w:r>
      <w:proofErr w:type="gramEnd"/>
    </w:p>
    <w:p w:rsidR="00745085" w:rsidRDefault="00745085" w:rsidP="00745085"/>
    <w:p w:rsidR="00745085" w:rsidRDefault="00745085" w:rsidP="00745085">
      <w:pPr>
        <w:rPr>
          <w:b/>
          <w:u w:val="single"/>
        </w:rPr>
      </w:pPr>
      <w:proofErr w:type="gramStart"/>
      <w:r>
        <w:rPr>
          <w:b/>
          <w:u w:val="single"/>
        </w:rPr>
        <w:t>II )</w:t>
      </w:r>
      <w:proofErr w:type="gramEnd"/>
      <w:r>
        <w:rPr>
          <w:b/>
          <w:u w:val="single"/>
        </w:rPr>
        <w:t xml:space="preserve"> CHUẨN BỊ CỦA GIÁO VIÊN VÀ HỌC SINH :</w:t>
      </w:r>
    </w:p>
    <w:p w:rsidR="00745085" w:rsidRDefault="00745085" w:rsidP="00745085">
      <w:pPr>
        <w:spacing w:before="120"/>
      </w:pPr>
      <w:r>
        <w:t xml:space="preserve">_ </w:t>
      </w:r>
      <w:proofErr w:type="gramStart"/>
      <w:r>
        <w:t>GV :</w:t>
      </w:r>
      <w:proofErr w:type="gramEnd"/>
      <w:r>
        <w:t xml:space="preserve"> SGK, thước thẳng, phấn màu …</w:t>
      </w:r>
    </w:p>
    <w:p w:rsidR="00745085" w:rsidRDefault="00745085" w:rsidP="00745085">
      <w:r>
        <w:t xml:space="preserve">_ </w:t>
      </w:r>
      <w:proofErr w:type="gramStart"/>
      <w:r>
        <w:t>HS :</w:t>
      </w:r>
      <w:proofErr w:type="gramEnd"/>
      <w:r>
        <w:t xml:space="preserve"> SGK, thước kẻ …</w:t>
      </w:r>
    </w:p>
    <w:p w:rsidR="00745085" w:rsidRDefault="00745085" w:rsidP="00745085"/>
    <w:p w:rsidR="00745085" w:rsidRDefault="00745085" w:rsidP="00745085">
      <w:pPr>
        <w:rPr>
          <w:b/>
          <w:u w:val="single"/>
        </w:rPr>
      </w:pPr>
      <w:proofErr w:type="gramStart"/>
      <w:r>
        <w:rPr>
          <w:b/>
          <w:u w:val="single"/>
        </w:rPr>
        <w:t>III )</w:t>
      </w:r>
      <w:proofErr w:type="gramEnd"/>
      <w:r>
        <w:rPr>
          <w:b/>
          <w:u w:val="single"/>
        </w:rPr>
        <w:t xml:space="preserve"> TIẾN TRÌNH DẠY HỌC :</w:t>
      </w:r>
    </w:p>
    <w:p w:rsidR="00745085" w:rsidRDefault="00745085" w:rsidP="00745085">
      <w:pPr>
        <w:spacing w:before="1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1"/>
        <w:gridCol w:w="3388"/>
        <w:gridCol w:w="2797"/>
      </w:tblGrid>
      <w:tr w:rsidR="00745085" w:rsidTr="0090032D">
        <w:trPr>
          <w:trHeight w:val="721"/>
        </w:trPr>
        <w:tc>
          <w:tcPr>
            <w:tcW w:w="3894"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745085" w:rsidRDefault="00745085" w:rsidP="0090032D">
            <w:pPr>
              <w:jc w:val="center"/>
              <w:rPr>
                <w:rFonts w:ascii="Times New Roman" w:eastAsia="Times New Roman" w:hAnsi="Times New Roman" w:cs="Times New Roman"/>
                <w:b/>
                <w:sz w:val="25"/>
                <w:szCs w:val="25"/>
              </w:rPr>
            </w:pPr>
            <w:r>
              <w:rPr>
                <w:b/>
              </w:rPr>
              <w:t>HOẠT ĐỘNG CỦA GV</w:t>
            </w:r>
          </w:p>
        </w:tc>
        <w:tc>
          <w:tcPr>
            <w:tcW w:w="3894"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745085" w:rsidRDefault="00745085" w:rsidP="0090032D">
            <w:pPr>
              <w:jc w:val="center"/>
              <w:rPr>
                <w:rFonts w:ascii="Times New Roman" w:eastAsia="Times New Roman" w:hAnsi="Times New Roman" w:cs="Times New Roman"/>
                <w:b/>
                <w:sz w:val="25"/>
                <w:szCs w:val="25"/>
              </w:rPr>
            </w:pPr>
            <w:r>
              <w:rPr>
                <w:b/>
              </w:rPr>
              <w:t>HOẠT ĐỘNG CỦA HS</w:t>
            </w:r>
          </w:p>
        </w:tc>
        <w:tc>
          <w:tcPr>
            <w:tcW w:w="3189"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745085" w:rsidRDefault="00745085" w:rsidP="0090032D">
            <w:pPr>
              <w:jc w:val="center"/>
              <w:rPr>
                <w:rFonts w:ascii="Times New Roman" w:eastAsia="Times New Roman" w:hAnsi="Times New Roman" w:cs="Times New Roman"/>
                <w:b/>
                <w:sz w:val="25"/>
                <w:szCs w:val="25"/>
              </w:rPr>
            </w:pPr>
            <w:r>
              <w:rPr>
                <w:b/>
              </w:rPr>
              <w:t>NỘI DUNG GHI BẢNG</w:t>
            </w:r>
          </w:p>
        </w:tc>
      </w:tr>
      <w:tr w:rsidR="00745085" w:rsidTr="0090032D">
        <w:trPr>
          <w:trHeight w:val="353"/>
        </w:trPr>
        <w:tc>
          <w:tcPr>
            <w:tcW w:w="10977"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rsidR="00745085" w:rsidRDefault="00745085" w:rsidP="0090032D">
            <w:pPr>
              <w:jc w:val="center"/>
              <w:rPr>
                <w:rFonts w:ascii="Times New Roman" w:eastAsia="Times New Roman" w:hAnsi="Times New Roman" w:cs="Times New Roman"/>
                <w:b/>
                <w:sz w:val="25"/>
                <w:szCs w:val="25"/>
              </w:rPr>
            </w:pPr>
            <w:r>
              <w:rPr>
                <w:b/>
              </w:rPr>
              <w:t xml:space="preserve">HOẠT ĐỘNG 1 : KIỂM TRA BÀI CŨ </w:t>
            </w:r>
          </w:p>
        </w:tc>
      </w:tr>
      <w:tr w:rsidR="00745085" w:rsidTr="0090032D">
        <w:trPr>
          <w:trHeight w:val="1178"/>
        </w:trPr>
        <w:tc>
          <w:tcPr>
            <w:tcW w:w="3894" w:type="dxa"/>
            <w:tcBorders>
              <w:top w:val="single" w:sz="4" w:space="0" w:color="auto"/>
              <w:left w:val="single" w:sz="4" w:space="0" w:color="auto"/>
              <w:bottom w:val="single" w:sz="4" w:space="0" w:color="auto"/>
              <w:right w:val="single" w:sz="4" w:space="0" w:color="auto"/>
            </w:tcBorders>
            <w:hideMark/>
          </w:tcPr>
          <w:p w:rsidR="00745085" w:rsidRDefault="00745085" w:rsidP="0090032D">
            <w:pPr>
              <w:jc w:val="both"/>
              <w:rPr>
                <w:rFonts w:ascii="Times New Roman" w:eastAsia="Times New Roman" w:hAnsi="Times New Roman" w:cs="Times New Roman"/>
                <w:sz w:val="25"/>
                <w:szCs w:val="25"/>
              </w:rPr>
            </w:pPr>
            <w:r>
              <w:t>_ GV nêu câu hỏi kiểm tra :</w:t>
            </w:r>
          </w:p>
          <w:p w:rsidR="00745085" w:rsidRDefault="00745085" w:rsidP="0090032D">
            <w:pPr>
              <w:jc w:val="both"/>
            </w:pPr>
            <w:r>
              <w:t xml:space="preserve">+ Mỗi tập hợp có thể có bao nhiêu phần </w:t>
            </w:r>
            <w:proofErr w:type="gramStart"/>
            <w:r>
              <w:t>tử ?</w:t>
            </w:r>
            <w:proofErr w:type="gramEnd"/>
            <w:r>
              <w:t xml:space="preserve"> Tập hợp rỗng là tập hợp như thế </w:t>
            </w:r>
            <w:proofErr w:type="gramStart"/>
            <w:r>
              <w:t>nào ?</w:t>
            </w:r>
            <w:proofErr w:type="gramEnd"/>
          </w:p>
          <w:p w:rsidR="00745085" w:rsidRDefault="00745085" w:rsidP="0090032D">
            <w:pPr>
              <w:jc w:val="both"/>
            </w:pPr>
            <w:r>
              <w:t>+ Khi nào tập hợp A được gọi là con của tập hợp B</w:t>
            </w:r>
          </w:p>
          <w:p w:rsidR="00745085" w:rsidRDefault="00745085" w:rsidP="0090032D">
            <w:pPr>
              <w:jc w:val="both"/>
              <w:rPr>
                <w:rFonts w:ascii="Times New Roman" w:eastAsia="Times New Roman" w:hAnsi="Times New Roman" w:cs="Times New Roman"/>
                <w:sz w:val="25"/>
                <w:szCs w:val="25"/>
              </w:rPr>
            </w:pPr>
            <w:r>
              <w:t>+ Làm bài tập 29 trang 7 SBT</w:t>
            </w:r>
          </w:p>
        </w:tc>
        <w:tc>
          <w:tcPr>
            <w:tcW w:w="3894" w:type="dxa"/>
            <w:tcBorders>
              <w:top w:val="single" w:sz="4" w:space="0" w:color="auto"/>
              <w:left w:val="single" w:sz="4" w:space="0" w:color="auto"/>
              <w:bottom w:val="single" w:sz="4" w:space="0" w:color="auto"/>
              <w:right w:val="single" w:sz="4" w:space="0" w:color="auto"/>
            </w:tcBorders>
          </w:tcPr>
          <w:p w:rsidR="00745085" w:rsidRDefault="00745085" w:rsidP="0090032D">
            <w:pPr>
              <w:jc w:val="both"/>
              <w:rPr>
                <w:rFonts w:ascii="Times New Roman" w:eastAsia="Times New Roman" w:hAnsi="Times New Roman" w:cs="Times New Roman"/>
                <w:sz w:val="25"/>
                <w:szCs w:val="25"/>
              </w:rPr>
            </w:pPr>
          </w:p>
          <w:p w:rsidR="00745085" w:rsidRDefault="00745085" w:rsidP="0090032D">
            <w:pPr>
              <w:jc w:val="both"/>
              <w:rPr>
                <w:rFonts w:ascii="Times New Roman" w:eastAsia="Times New Roman" w:hAnsi="Times New Roman" w:cs="Times New Roman"/>
                <w:sz w:val="25"/>
                <w:szCs w:val="25"/>
              </w:rPr>
            </w:pPr>
            <w:r>
              <w:t>_ HS lên bảng trả lời câu hỏi của GV và làm bài tập 29 trang 7 SBT</w:t>
            </w:r>
          </w:p>
        </w:tc>
        <w:tc>
          <w:tcPr>
            <w:tcW w:w="3189" w:type="dxa"/>
            <w:tcBorders>
              <w:top w:val="single" w:sz="4" w:space="0" w:color="auto"/>
              <w:left w:val="single" w:sz="4" w:space="0" w:color="auto"/>
              <w:bottom w:val="single" w:sz="4" w:space="0" w:color="auto"/>
              <w:right w:val="single" w:sz="4" w:space="0" w:color="auto"/>
            </w:tcBorders>
          </w:tcPr>
          <w:p w:rsidR="00745085" w:rsidRDefault="00745085" w:rsidP="0090032D">
            <w:pPr>
              <w:jc w:val="both"/>
              <w:rPr>
                <w:rFonts w:ascii="Times New Roman" w:eastAsia="Times New Roman" w:hAnsi="Times New Roman" w:cs="Times New Roman"/>
                <w:sz w:val="25"/>
                <w:szCs w:val="25"/>
              </w:rPr>
            </w:pPr>
          </w:p>
        </w:tc>
      </w:tr>
      <w:tr w:rsidR="00745085" w:rsidTr="0090032D">
        <w:trPr>
          <w:trHeight w:val="413"/>
        </w:trPr>
        <w:tc>
          <w:tcPr>
            <w:tcW w:w="10977"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rsidR="00745085" w:rsidRDefault="00745085" w:rsidP="0090032D">
            <w:pPr>
              <w:jc w:val="center"/>
              <w:rPr>
                <w:rFonts w:ascii="Times New Roman" w:eastAsia="Times New Roman" w:hAnsi="Times New Roman" w:cs="Times New Roman"/>
                <w:b/>
                <w:sz w:val="25"/>
                <w:szCs w:val="25"/>
              </w:rPr>
            </w:pPr>
            <w:r>
              <w:rPr>
                <w:b/>
              </w:rPr>
              <w:t xml:space="preserve">HOẠT ĐỘNG 2 : LUYỆN TẬP </w:t>
            </w:r>
          </w:p>
        </w:tc>
      </w:tr>
      <w:tr w:rsidR="00745085" w:rsidTr="0090032D">
        <w:trPr>
          <w:trHeight w:val="1062"/>
        </w:trPr>
        <w:tc>
          <w:tcPr>
            <w:tcW w:w="3894" w:type="dxa"/>
            <w:tcBorders>
              <w:top w:val="single" w:sz="4" w:space="0" w:color="auto"/>
              <w:left w:val="single" w:sz="4" w:space="0" w:color="auto"/>
              <w:bottom w:val="single" w:sz="4" w:space="0" w:color="auto"/>
              <w:right w:val="single" w:sz="4" w:space="0" w:color="auto"/>
            </w:tcBorders>
          </w:tcPr>
          <w:p w:rsidR="00745085" w:rsidRDefault="00745085" w:rsidP="0090032D">
            <w:pPr>
              <w:jc w:val="both"/>
              <w:rPr>
                <w:rFonts w:ascii="Times New Roman" w:eastAsia="Times New Roman" w:hAnsi="Times New Roman" w:cs="Times New Roman"/>
                <w:sz w:val="25"/>
                <w:szCs w:val="25"/>
              </w:rPr>
            </w:pPr>
            <w:r>
              <w:t>_ GV cho HS làm bài tập 21 trang 14 SGK</w:t>
            </w:r>
          </w:p>
          <w:p w:rsidR="00745085" w:rsidRDefault="00745085" w:rsidP="0090032D">
            <w:pPr>
              <w:jc w:val="both"/>
            </w:pPr>
            <w:r>
              <w:t>A = {8 ; 9; 10 ; …; 20}</w:t>
            </w:r>
          </w:p>
          <w:p w:rsidR="00745085" w:rsidRDefault="00745085" w:rsidP="0090032D">
            <w:pPr>
              <w:jc w:val="both"/>
            </w:pPr>
            <w:r>
              <w:t>_ GV gợi ý : A là tập hợp các số tự nhiên từ 8 đến 20</w:t>
            </w:r>
          </w:p>
          <w:p w:rsidR="00745085" w:rsidRDefault="00745085" w:rsidP="0090032D">
            <w:pPr>
              <w:jc w:val="both"/>
            </w:pPr>
            <w:r>
              <w:t xml:space="preserve">_ GV hướng dẫn cách tìm số phần </w:t>
            </w:r>
            <w:r>
              <w:lastRenderedPageBreak/>
              <w:t xml:space="preserve">tử của tập hợp </w:t>
            </w:r>
            <w:proofErr w:type="gramStart"/>
            <w:r>
              <w:t>A</w:t>
            </w:r>
            <w:proofErr w:type="gramEnd"/>
            <w:r>
              <w:t xml:space="preserve"> như SGK.</w:t>
            </w:r>
          </w:p>
          <w:p w:rsidR="00745085" w:rsidRDefault="00745085" w:rsidP="0090032D">
            <w:pPr>
              <w:jc w:val="both"/>
            </w:pPr>
            <w:r>
              <w:t>Công thức tổng quát</w:t>
            </w:r>
          </w:p>
          <w:p w:rsidR="00745085" w:rsidRDefault="00745085" w:rsidP="0090032D">
            <w:pPr>
              <w:jc w:val="both"/>
            </w:pPr>
          </w:p>
          <w:p w:rsidR="00745085" w:rsidRDefault="00745085" w:rsidP="0090032D">
            <w:pPr>
              <w:jc w:val="both"/>
            </w:pPr>
          </w:p>
          <w:p w:rsidR="00745085" w:rsidRDefault="00745085" w:rsidP="0090032D">
            <w:pPr>
              <w:jc w:val="both"/>
            </w:pPr>
            <w:r>
              <w:t>_ GV gọi 1 HS lên bảng tìm số phần tử của tập hợp B.</w:t>
            </w:r>
          </w:p>
          <w:p w:rsidR="00745085" w:rsidRDefault="00745085" w:rsidP="0090032D">
            <w:pPr>
              <w:jc w:val="both"/>
            </w:pPr>
            <w:r>
              <w:t>B = {10 ; 11 ; 12 ; …; 99}</w:t>
            </w:r>
          </w:p>
          <w:p w:rsidR="00745085" w:rsidRDefault="00745085" w:rsidP="0090032D">
            <w:pPr>
              <w:jc w:val="both"/>
            </w:pPr>
          </w:p>
          <w:p w:rsidR="00745085" w:rsidRDefault="00745085" w:rsidP="0090032D">
            <w:pPr>
              <w:jc w:val="both"/>
            </w:pPr>
            <w:r>
              <w:t>_ GV gọi 2 HS lên bảng làm bài 22 trang 14 SGK.</w:t>
            </w: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r>
              <w:t>_ Bài 23 trang 14 SGK.</w:t>
            </w:r>
          </w:p>
          <w:p w:rsidR="00745085" w:rsidRDefault="00745085" w:rsidP="0090032D">
            <w:pPr>
              <w:jc w:val="both"/>
            </w:pPr>
            <w:r>
              <w:t>Tìm số phần tử của các tập hợp sau :</w:t>
            </w:r>
          </w:p>
          <w:p w:rsidR="00745085" w:rsidRDefault="00745085" w:rsidP="0090032D">
            <w:pPr>
              <w:jc w:val="both"/>
            </w:pPr>
            <w:r>
              <w:t>D = {21 ; 23 ; 25 ; … ; 99}</w:t>
            </w:r>
          </w:p>
          <w:p w:rsidR="00745085" w:rsidRDefault="00745085" w:rsidP="0090032D">
            <w:pPr>
              <w:jc w:val="both"/>
            </w:pPr>
            <w:r>
              <w:t>E = {32 ; 34 ; 36 ; … ; 96}</w:t>
            </w:r>
          </w:p>
          <w:p w:rsidR="00745085" w:rsidRDefault="00745085" w:rsidP="0090032D">
            <w:pPr>
              <w:jc w:val="both"/>
            </w:pPr>
            <w:r>
              <w:t>_ GV :</w:t>
            </w:r>
          </w:p>
          <w:p w:rsidR="00745085" w:rsidRDefault="00745085" w:rsidP="0090032D">
            <w:pPr>
              <w:jc w:val="both"/>
            </w:pPr>
            <w:r>
              <w:t>+ Nêu công thức tổng quát tính số phần tử của tập hợp các số chẵn tư số chẵn a đến số chẵn b (a &lt; b)</w:t>
            </w:r>
          </w:p>
          <w:p w:rsidR="00745085" w:rsidRDefault="00745085" w:rsidP="0090032D">
            <w:pPr>
              <w:jc w:val="both"/>
            </w:pPr>
            <w:r>
              <w:t>+ Các số lẻ từ số lẻ m đến số lẻ n (m &lt; n)</w:t>
            </w:r>
          </w:p>
          <w:p w:rsidR="00745085" w:rsidRDefault="00745085" w:rsidP="0090032D">
            <w:pPr>
              <w:jc w:val="both"/>
            </w:pPr>
          </w:p>
          <w:p w:rsidR="00745085" w:rsidRDefault="00745085" w:rsidP="0090032D">
            <w:pPr>
              <w:jc w:val="both"/>
            </w:pPr>
            <w:r>
              <w:t>+ Tính số phần tử của tập hợp D ; E</w:t>
            </w: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r>
              <w:t>_ Bài 24 trang 14 SGK</w:t>
            </w:r>
          </w:p>
          <w:p w:rsidR="00745085" w:rsidRDefault="00745085" w:rsidP="0090032D">
            <w:pPr>
              <w:jc w:val="both"/>
            </w:pPr>
            <w:r>
              <w:t>+ A là tập hợp các số tự nhiên nhỏ hơn 10</w:t>
            </w:r>
          </w:p>
          <w:p w:rsidR="00745085" w:rsidRDefault="00745085" w:rsidP="0090032D">
            <w:pPr>
              <w:jc w:val="both"/>
            </w:pPr>
            <w:r>
              <w:t>+ B là tập hợp các số chẵn</w:t>
            </w:r>
          </w:p>
          <w:p w:rsidR="00745085" w:rsidRDefault="00745085" w:rsidP="0090032D">
            <w:pPr>
              <w:jc w:val="both"/>
            </w:pPr>
            <w:r>
              <w:t>+ N* là tập hợp các số tự nhiên khác 0.</w:t>
            </w:r>
          </w:p>
          <w:p w:rsidR="00745085" w:rsidRDefault="00745085" w:rsidP="0090032D">
            <w:pPr>
              <w:jc w:val="both"/>
            </w:pPr>
            <w:r>
              <w:t xml:space="preserve">_ </w:t>
            </w:r>
            <w:proofErr w:type="gramStart"/>
            <w:r>
              <w:t>GV :</w:t>
            </w:r>
            <w:proofErr w:type="gramEnd"/>
            <w:r>
              <w:t xml:space="preserve"> Dùng kí hiệu </w:t>
            </w:r>
            <w:r>
              <w:sym w:font="Symbol" w:char="F0CC"/>
            </w:r>
            <w:r>
              <w:t xml:space="preserve"> để thể hiện quan hệ của mỗi tập hợp trên với tập hợp N các số tự nhiên.</w:t>
            </w:r>
          </w:p>
          <w:p w:rsidR="00745085" w:rsidRDefault="00745085" w:rsidP="0090032D">
            <w:pPr>
              <w:jc w:val="both"/>
            </w:pPr>
            <w:r>
              <w:t>_ Bài 25 trang 14 SGK</w:t>
            </w:r>
          </w:p>
          <w:p w:rsidR="00745085" w:rsidRDefault="00745085" w:rsidP="0090032D">
            <w:pPr>
              <w:jc w:val="both"/>
            </w:pPr>
            <w:r>
              <w:t>+ Gọi 1 HS viết tập hợp A bốn nước có diện tích lớn nhất.</w:t>
            </w:r>
          </w:p>
          <w:p w:rsidR="00745085" w:rsidRDefault="00745085" w:rsidP="0090032D">
            <w:pPr>
              <w:jc w:val="both"/>
              <w:rPr>
                <w:rFonts w:ascii="Times New Roman" w:eastAsia="Times New Roman" w:hAnsi="Times New Roman" w:cs="Times New Roman"/>
                <w:sz w:val="25"/>
                <w:szCs w:val="25"/>
              </w:rPr>
            </w:pPr>
            <w:r>
              <w:t>+ Gọi 1 HS viết tập hợp B ba nước có diện tích nhỏ nhất.</w:t>
            </w:r>
          </w:p>
        </w:tc>
        <w:tc>
          <w:tcPr>
            <w:tcW w:w="3894" w:type="dxa"/>
            <w:tcBorders>
              <w:top w:val="single" w:sz="4" w:space="0" w:color="auto"/>
              <w:left w:val="single" w:sz="4" w:space="0" w:color="auto"/>
              <w:bottom w:val="single" w:sz="4" w:space="0" w:color="auto"/>
              <w:right w:val="single" w:sz="4" w:space="0" w:color="auto"/>
            </w:tcBorders>
          </w:tcPr>
          <w:p w:rsidR="00745085" w:rsidRDefault="00745085" w:rsidP="0090032D">
            <w:pPr>
              <w:jc w:val="both"/>
              <w:rPr>
                <w:rFonts w:ascii="Times New Roman" w:eastAsia="Times New Roman" w:hAnsi="Times New Roman" w:cs="Times New Roman"/>
                <w:sz w:val="25"/>
                <w:szCs w:val="25"/>
              </w:rPr>
            </w:pPr>
            <w:r>
              <w:lastRenderedPageBreak/>
              <w:t>_ HS làm bài tập 21 trang 14 SGK</w:t>
            </w:r>
          </w:p>
          <w:p w:rsidR="00745085" w:rsidRDefault="00745085" w:rsidP="0090032D">
            <w:pPr>
              <w:jc w:val="both"/>
            </w:pPr>
            <w:r>
              <w:t>A = {8 ; 9; 10 ; …; 20}</w:t>
            </w:r>
          </w:p>
          <w:p w:rsidR="00745085" w:rsidRDefault="00745085" w:rsidP="0090032D">
            <w:pPr>
              <w:jc w:val="both"/>
            </w:pPr>
            <w:proofErr w:type="gramStart"/>
            <w:r>
              <w:t>có</w:t>
            </w:r>
            <w:proofErr w:type="gramEnd"/>
            <w:r>
              <w:t xml:space="preserve"> 20 – 8 + 1 = 13 phần tử.</w:t>
            </w: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r>
              <w:t>Tổng quát :</w:t>
            </w:r>
          </w:p>
          <w:p w:rsidR="00745085" w:rsidRDefault="00745085" w:rsidP="0090032D">
            <w:pPr>
              <w:jc w:val="both"/>
            </w:pPr>
            <w:r>
              <w:t>Tập hợp các số tự nhiên từ a đến b có b –a +1 phần tử.</w:t>
            </w:r>
          </w:p>
          <w:p w:rsidR="00745085" w:rsidRDefault="00745085" w:rsidP="0090032D">
            <w:pPr>
              <w:jc w:val="both"/>
            </w:pPr>
            <w:r>
              <w:t>B = {10 ; 11 ; 12 ; …; 99}</w:t>
            </w:r>
          </w:p>
          <w:p w:rsidR="00745085" w:rsidRDefault="00745085" w:rsidP="0090032D">
            <w:pPr>
              <w:jc w:val="both"/>
            </w:pPr>
            <w:r>
              <w:t>Có 99 – 10 + 1 = 90 phần tử.</w:t>
            </w:r>
          </w:p>
          <w:p w:rsidR="00745085" w:rsidRDefault="00745085" w:rsidP="0090032D">
            <w:pPr>
              <w:jc w:val="both"/>
            </w:pPr>
          </w:p>
          <w:p w:rsidR="00745085" w:rsidRDefault="00745085" w:rsidP="0090032D">
            <w:pPr>
              <w:jc w:val="both"/>
            </w:pPr>
          </w:p>
          <w:p w:rsidR="00745085" w:rsidRDefault="00745085" w:rsidP="0090032D">
            <w:pPr>
              <w:jc w:val="both"/>
            </w:pPr>
            <w:r>
              <w:t>_ HS lên bảng làm bài 22 trang 4 SGK</w:t>
            </w:r>
          </w:p>
          <w:p w:rsidR="00745085" w:rsidRDefault="00745085" w:rsidP="0090032D">
            <w:pPr>
              <w:jc w:val="both"/>
            </w:pPr>
            <w:r>
              <w:t>a ) C = {0 ; 2 ; 4 ; 6 ; 8}</w:t>
            </w:r>
          </w:p>
          <w:p w:rsidR="00745085" w:rsidRDefault="00745085" w:rsidP="0090032D">
            <w:pPr>
              <w:jc w:val="both"/>
            </w:pPr>
            <w:r>
              <w:t>b ) L = {11 ; 13 ; 15 ; 17 ; 19}</w:t>
            </w:r>
          </w:p>
          <w:p w:rsidR="00745085" w:rsidRDefault="00745085" w:rsidP="0090032D">
            <w:pPr>
              <w:jc w:val="both"/>
            </w:pPr>
            <w:r>
              <w:t>c ) A = {18 ; 20 ; 22}</w:t>
            </w:r>
          </w:p>
          <w:p w:rsidR="00745085" w:rsidRDefault="00745085" w:rsidP="0090032D">
            <w:pPr>
              <w:jc w:val="both"/>
            </w:pPr>
            <w:r>
              <w:t>d ) B = {25 ; 27 ; 29 ; 31}</w:t>
            </w: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r>
              <w:t>_ Tập hợp các số chẵn từ số chẵn a đến số chẵn b có :</w:t>
            </w:r>
          </w:p>
          <w:p w:rsidR="00745085" w:rsidRDefault="00745085" w:rsidP="0090032D">
            <w:pPr>
              <w:jc w:val="both"/>
            </w:pPr>
            <w:r>
              <w:t>(b – a</w:t>
            </w:r>
            <w:proofErr w:type="gramStart"/>
            <w:r>
              <w:t>) :</w:t>
            </w:r>
            <w:proofErr w:type="gramEnd"/>
            <w:r>
              <w:t xml:space="preserve"> 2 + 1 phần tử.</w:t>
            </w:r>
          </w:p>
          <w:p w:rsidR="00745085" w:rsidRDefault="00745085" w:rsidP="0090032D">
            <w:pPr>
              <w:jc w:val="both"/>
            </w:pPr>
            <w:r>
              <w:t>_ Tập hợp các số lẻ từ số lẻ a đến số lẻ b có :</w:t>
            </w:r>
          </w:p>
          <w:p w:rsidR="00745085" w:rsidRDefault="00745085" w:rsidP="0090032D">
            <w:pPr>
              <w:jc w:val="both"/>
            </w:pPr>
            <w:r>
              <w:t xml:space="preserve">(n – </w:t>
            </w:r>
            <w:proofErr w:type="gramStart"/>
            <w:r>
              <w:t>m</w:t>
            </w:r>
            <w:proofErr w:type="gramEnd"/>
            <w:r>
              <w:t>) : 2 + 1 phần tử.</w:t>
            </w:r>
          </w:p>
          <w:p w:rsidR="00745085" w:rsidRDefault="00745085" w:rsidP="0090032D">
            <w:pPr>
              <w:jc w:val="both"/>
            </w:pPr>
            <w:r>
              <w:lastRenderedPageBreak/>
              <w:t>_ Tập hợp</w:t>
            </w:r>
          </w:p>
          <w:p w:rsidR="00745085" w:rsidRDefault="00745085" w:rsidP="0090032D">
            <w:pPr>
              <w:jc w:val="both"/>
            </w:pPr>
            <w:r>
              <w:t>D = {21 ; 23 ; 25 ; … ; 99}</w:t>
            </w:r>
          </w:p>
          <w:p w:rsidR="00745085" w:rsidRDefault="00745085" w:rsidP="0090032D">
            <w:pPr>
              <w:jc w:val="both"/>
            </w:pPr>
            <w:proofErr w:type="gramStart"/>
            <w:r>
              <w:t>có</w:t>
            </w:r>
            <w:proofErr w:type="gramEnd"/>
            <w:r>
              <w:t xml:space="preserve"> (99 – 21) : 2 + 1 = 40 phần tử.</w:t>
            </w:r>
          </w:p>
          <w:p w:rsidR="00745085" w:rsidRDefault="00745085" w:rsidP="0090032D">
            <w:pPr>
              <w:jc w:val="both"/>
            </w:pPr>
            <w:r>
              <w:t>E = {32 ; 34 ; 36 ; … ; 96}</w:t>
            </w:r>
          </w:p>
          <w:p w:rsidR="00745085" w:rsidRDefault="00745085" w:rsidP="0090032D">
            <w:pPr>
              <w:jc w:val="both"/>
            </w:pPr>
            <w:proofErr w:type="gramStart"/>
            <w:r>
              <w:t>có</w:t>
            </w:r>
            <w:proofErr w:type="gramEnd"/>
            <w:r>
              <w:t xml:space="preserve"> (96 – 32) : 2 + 1 = 33 phần tử.</w:t>
            </w:r>
          </w:p>
          <w:p w:rsidR="00745085" w:rsidRDefault="00745085" w:rsidP="0090032D">
            <w:pPr>
              <w:jc w:val="both"/>
            </w:pPr>
            <w:r>
              <w:t>_ Bài 24 trang 14 SGK</w:t>
            </w:r>
          </w:p>
          <w:p w:rsidR="00745085" w:rsidRDefault="00745085" w:rsidP="0090032D">
            <w:pPr>
              <w:jc w:val="both"/>
            </w:pPr>
            <w:r>
              <w:t xml:space="preserve">A </w:t>
            </w:r>
            <w:r>
              <w:sym w:font="Symbol" w:char="F0CC"/>
            </w:r>
            <w:r>
              <w:t xml:space="preserve"> N</w:t>
            </w:r>
          </w:p>
          <w:p w:rsidR="00745085" w:rsidRDefault="00745085" w:rsidP="0090032D">
            <w:pPr>
              <w:jc w:val="both"/>
            </w:pPr>
            <w:r>
              <w:t xml:space="preserve">B </w:t>
            </w:r>
            <w:r>
              <w:sym w:font="Symbol" w:char="F0CC"/>
            </w:r>
            <w:r>
              <w:t xml:space="preserve"> N</w:t>
            </w:r>
          </w:p>
          <w:p w:rsidR="00745085" w:rsidRDefault="00745085" w:rsidP="0090032D">
            <w:pPr>
              <w:jc w:val="both"/>
            </w:pPr>
            <w:r>
              <w:t xml:space="preserve">N* </w:t>
            </w:r>
            <w:r>
              <w:sym w:font="Symbol" w:char="F0CC"/>
            </w:r>
            <w:r>
              <w:t xml:space="preserve"> N</w:t>
            </w: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r>
              <w:t>_ Bài 25 trang 14 SGK</w:t>
            </w:r>
          </w:p>
          <w:p w:rsidR="00745085" w:rsidRDefault="00745085" w:rsidP="0090032D">
            <w:pPr>
              <w:jc w:val="both"/>
            </w:pPr>
            <w:r>
              <w:t>A = {In-đô-nê-xi-a ; Mi-an-ma ; Thái Lan ; Việt Nam}</w:t>
            </w:r>
          </w:p>
          <w:p w:rsidR="00745085" w:rsidRDefault="00745085" w:rsidP="0090032D">
            <w:pPr>
              <w:jc w:val="both"/>
              <w:rPr>
                <w:rFonts w:ascii="Times New Roman" w:eastAsia="Times New Roman" w:hAnsi="Times New Roman" w:cs="Times New Roman"/>
                <w:sz w:val="25"/>
                <w:szCs w:val="25"/>
              </w:rPr>
            </w:pPr>
            <w:r>
              <w:t>B = {Xin-ga-po ; Bru-nây ; Cam-pu-chia)</w:t>
            </w:r>
          </w:p>
        </w:tc>
        <w:tc>
          <w:tcPr>
            <w:tcW w:w="3189" w:type="dxa"/>
            <w:tcBorders>
              <w:top w:val="single" w:sz="4" w:space="0" w:color="auto"/>
              <w:left w:val="single" w:sz="4" w:space="0" w:color="auto"/>
              <w:bottom w:val="single" w:sz="4" w:space="0" w:color="auto"/>
              <w:right w:val="single" w:sz="4" w:space="0" w:color="auto"/>
            </w:tcBorders>
          </w:tcPr>
          <w:p w:rsidR="00745085" w:rsidRDefault="00745085" w:rsidP="0090032D">
            <w:pPr>
              <w:jc w:val="both"/>
              <w:rPr>
                <w:rFonts w:ascii="Times New Roman" w:eastAsia="Times New Roman" w:hAnsi="Times New Roman" w:cs="Times New Roman"/>
                <w:b/>
                <w:sz w:val="25"/>
                <w:szCs w:val="25"/>
              </w:rPr>
            </w:pPr>
            <w:r>
              <w:rPr>
                <w:b/>
              </w:rPr>
              <w:lastRenderedPageBreak/>
              <w:t>_ Bài 21 / 14</w:t>
            </w:r>
          </w:p>
          <w:p w:rsidR="00745085" w:rsidRDefault="00745085" w:rsidP="0090032D">
            <w:pPr>
              <w:jc w:val="both"/>
            </w:pPr>
            <w:r>
              <w:t>A = {8 ; 9; 10 ; …; 20}</w:t>
            </w:r>
          </w:p>
          <w:p w:rsidR="00745085" w:rsidRDefault="00745085" w:rsidP="0090032D">
            <w:pPr>
              <w:jc w:val="both"/>
            </w:pPr>
            <w:r>
              <w:t>có 20 – 8 + 1 = 13 phần tử</w:t>
            </w:r>
          </w:p>
          <w:p w:rsidR="00745085" w:rsidRDefault="00745085" w:rsidP="0090032D">
            <w:pPr>
              <w:jc w:val="both"/>
            </w:pPr>
            <w:r>
              <w:t>B = {10 ; 11 ; 12 ; …; 99}</w:t>
            </w:r>
          </w:p>
          <w:p w:rsidR="00745085" w:rsidRDefault="00745085" w:rsidP="0090032D">
            <w:pPr>
              <w:jc w:val="both"/>
            </w:pPr>
            <w:r>
              <w:lastRenderedPageBreak/>
              <w:t>Có 99 – 10 + 1 = 90 phần tử.</w:t>
            </w:r>
          </w:p>
          <w:p w:rsidR="00745085" w:rsidRDefault="00745085" w:rsidP="0090032D">
            <w:pPr>
              <w:jc w:val="both"/>
            </w:pPr>
          </w:p>
          <w:p w:rsidR="00745085" w:rsidRDefault="00745085" w:rsidP="0090032D">
            <w:pPr>
              <w:jc w:val="both"/>
              <w:rPr>
                <w:b/>
              </w:rPr>
            </w:pPr>
            <w:r>
              <w:rPr>
                <w:b/>
              </w:rPr>
              <w:t>_ Bài 22 / 14</w:t>
            </w:r>
          </w:p>
          <w:p w:rsidR="00745085" w:rsidRDefault="00745085" w:rsidP="0090032D">
            <w:pPr>
              <w:jc w:val="both"/>
            </w:pPr>
            <w:r>
              <w:t>a ) C = {0 ; 2 ; 4 ; 6 ; 8}</w:t>
            </w:r>
          </w:p>
          <w:p w:rsidR="00745085" w:rsidRDefault="00745085" w:rsidP="0090032D">
            <w:pPr>
              <w:jc w:val="both"/>
            </w:pPr>
            <w:r>
              <w:t>b ) L = {11 ; 13 ; 15 ; 17 ; 19}</w:t>
            </w:r>
          </w:p>
          <w:p w:rsidR="00745085" w:rsidRDefault="00745085" w:rsidP="0090032D">
            <w:pPr>
              <w:jc w:val="both"/>
            </w:pPr>
            <w:r>
              <w:t>c ) A = {18 ; 20 ; 22}</w:t>
            </w:r>
          </w:p>
          <w:p w:rsidR="00745085" w:rsidRDefault="00745085" w:rsidP="0090032D">
            <w:pPr>
              <w:jc w:val="both"/>
            </w:pPr>
            <w:r>
              <w:t>d ) B = {25 ; 27 ; 29 ; 31}</w:t>
            </w:r>
          </w:p>
          <w:p w:rsidR="00745085" w:rsidRDefault="00745085" w:rsidP="0090032D">
            <w:pPr>
              <w:jc w:val="both"/>
            </w:pPr>
          </w:p>
          <w:p w:rsidR="00745085" w:rsidRDefault="00745085" w:rsidP="0090032D">
            <w:pPr>
              <w:jc w:val="both"/>
              <w:rPr>
                <w:b/>
              </w:rPr>
            </w:pPr>
            <w:r>
              <w:rPr>
                <w:b/>
              </w:rPr>
              <w:t>_ Bài 23 / 14</w:t>
            </w:r>
          </w:p>
          <w:p w:rsidR="00745085" w:rsidRDefault="00745085" w:rsidP="0090032D">
            <w:pPr>
              <w:jc w:val="both"/>
            </w:pPr>
            <w:r>
              <w:t>D = {21 ; 23 ; 25 ; … ; 99}</w:t>
            </w:r>
          </w:p>
          <w:p w:rsidR="00745085" w:rsidRDefault="00745085" w:rsidP="0090032D">
            <w:pPr>
              <w:jc w:val="both"/>
            </w:pPr>
            <w:proofErr w:type="gramStart"/>
            <w:r>
              <w:t>có</w:t>
            </w:r>
            <w:proofErr w:type="gramEnd"/>
            <w:r>
              <w:t xml:space="preserve"> (99 – 21) : 2 + 1 = 40 phần tử.</w:t>
            </w:r>
          </w:p>
          <w:p w:rsidR="00745085" w:rsidRDefault="00745085" w:rsidP="0090032D">
            <w:pPr>
              <w:jc w:val="both"/>
            </w:pPr>
            <w:r>
              <w:t>E = {32 ; 34 ; 36 ; … ; 96}</w:t>
            </w:r>
          </w:p>
          <w:p w:rsidR="00745085" w:rsidRDefault="00745085" w:rsidP="0090032D">
            <w:pPr>
              <w:jc w:val="both"/>
            </w:pPr>
            <w:proofErr w:type="gramStart"/>
            <w:r>
              <w:t>có</w:t>
            </w:r>
            <w:proofErr w:type="gramEnd"/>
            <w:r>
              <w:t xml:space="preserve"> (96 – 32) : 2 + 1 = 33 phần tử.</w:t>
            </w:r>
          </w:p>
          <w:p w:rsidR="00745085" w:rsidRDefault="00745085" w:rsidP="0090032D">
            <w:pPr>
              <w:jc w:val="both"/>
            </w:pPr>
          </w:p>
          <w:p w:rsidR="00745085" w:rsidRDefault="00745085" w:rsidP="0090032D">
            <w:pPr>
              <w:jc w:val="both"/>
              <w:rPr>
                <w:b/>
              </w:rPr>
            </w:pPr>
            <w:r>
              <w:rPr>
                <w:b/>
              </w:rPr>
              <w:t>_ Bài 24 / 14</w:t>
            </w:r>
          </w:p>
          <w:p w:rsidR="00745085" w:rsidRDefault="00745085" w:rsidP="0090032D">
            <w:pPr>
              <w:jc w:val="both"/>
            </w:pPr>
            <w:r>
              <w:t xml:space="preserve">A </w:t>
            </w:r>
            <w:r>
              <w:sym w:font="Symbol" w:char="F0CC"/>
            </w:r>
            <w:r>
              <w:t xml:space="preserve"> N</w:t>
            </w:r>
          </w:p>
          <w:p w:rsidR="00745085" w:rsidRDefault="00745085" w:rsidP="0090032D">
            <w:pPr>
              <w:jc w:val="both"/>
            </w:pPr>
            <w:r>
              <w:t xml:space="preserve">B </w:t>
            </w:r>
            <w:r>
              <w:sym w:font="Symbol" w:char="F0CC"/>
            </w:r>
            <w:r>
              <w:t xml:space="preserve"> N</w:t>
            </w:r>
          </w:p>
          <w:p w:rsidR="00745085" w:rsidRDefault="00745085" w:rsidP="0090032D">
            <w:pPr>
              <w:jc w:val="both"/>
            </w:pPr>
            <w:r>
              <w:t xml:space="preserve">N* </w:t>
            </w:r>
            <w:r>
              <w:sym w:font="Symbol" w:char="F0CC"/>
            </w:r>
            <w:r>
              <w:t xml:space="preserve"> N</w:t>
            </w:r>
          </w:p>
          <w:p w:rsidR="00745085" w:rsidRDefault="00745085" w:rsidP="0090032D">
            <w:pPr>
              <w:jc w:val="both"/>
            </w:pPr>
          </w:p>
          <w:p w:rsidR="00745085" w:rsidRDefault="00745085" w:rsidP="0090032D">
            <w:pPr>
              <w:jc w:val="both"/>
              <w:rPr>
                <w:b/>
              </w:rPr>
            </w:pPr>
            <w:r>
              <w:rPr>
                <w:b/>
              </w:rPr>
              <w:t>_ Bài 25 / 14</w:t>
            </w:r>
          </w:p>
          <w:p w:rsidR="00745085" w:rsidRDefault="00745085" w:rsidP="0090032D">
            <w:pPr>
              <w:jc w:val="both"/>
            </w:pPr>
            <w:r>
              <w:t>A = {In-đô-nê-xi-a ; Mi-an-ma ; Thái Lan ; Việt Nam}</w:t>
            </w:r>
          </w:p>
          <w:p w:rsidR="00745085" w:rsidRDefault="00745085" w:rsidP="0090032D">
            <w:pPr>
              <w:jc w:val="both"/>
              <w:rPr>
                <w:rFonts w:ascii="Times New Roman" w:eastAsia="Times New Roman" w:hAnsi="Times New Roman" w:cs="Times New Roman"/>
                <w:sz w:val="25"/>
                <w:szCs w:val="25"/>
              </w:rPr>
            </w:pPr>
            <w:r>
              <w:t>B = {Xin-ga-po ; Bru-nây ; Cam-pu-chia)</w:t>
            </w:r>
          </w:p>
        </w:tc>
      </w:tr>
      <w:tr w:rsidR="00745085" w:rsidTr="0090032D">
        <w:trPr>
          <w:trHeight w:val="413"/>
        </w:trPr>
        <w:tc>
          <w:tcPr>
            <w:tcW w:w="10977"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rsidR="00745085" w:rsidRDefault="00745085" w:rsidP="0090032D">
            <w:pPr>
              <w:jc w:val="center"/>
              <w:rPr>
                <w:rFonts w:ascii="Times New Roman" w:eastAsia="Times New Roman" w:hAnsi="Times New Roman" w:cs="Times New Roman"/>
                <w:b/>
                <w:sz w:val="25"/>
                <w:szCs w:val="25"/>
              </w:rPr>
            </w:pPr>
            <w:r>
              <w:rPr>
                <w:b/>
              </w:rPr>
              <w:lastRenderedPageBreak/>
              <w:t xml:space="preserve">HOẠT ĐỘNG 3 : HƯỚNG DẪN VỀ NHÀ </w:t>
            </w:r>
          </w:p>
        </w:tc>
      </w:tr>
      <w:tr w:rsidR="00745085" w:rsidTr="0090032D">
        <w:trPr>
          <w:trHeight w:val="641"/>
        </w:trPr>
        <w:tc>
          <w:tcPr>
            <w:tcW w:w="10977" w:type="dxa"/>
            <w:gridSpan w:val="3"/>
            <w:tcBorders>
              <w:top w:val="single" w:sz="4" w:space="0" w:color="auto"/>
              <w:left w:val="single" w:sz="4" w:space="0" w:color="auto"/>
              <w:bottom w:val="single" w:sz="4" w:space="0" w:color="auto"/>
              <w:right w:val="single" w:sz="4" w:space="0" w:color="auto"/>
            </w:tcBorders>
            <w:vAlign w:val="center"/>
            <w:hideMark/>
          </w:tcPr>
          <w:p w:rsidR="00745085" w:rsidRDefault="00745085" w:rsidP="0090032D">
            <w:pPr>
              <w:jc w:val="both"/>
              <w:rPr>
                <w:rFonts w:ascii="Times New Roman" w:eastAsia="Times New Roman" w:hAnsi="Times New Roman" w:cs="Times New Roman"/>
                <w:sz w:val="25"/>
                <w:szCs w:val="25"/>
              </w:rPr>
            </w:pPr>
            <w:r>
              <w:t>_ Xem lại về số phần tử của một tập hợp, tập hợp con</w:t>
            </w:r>
          </w:p>
          <w:p w:rsidR="00745085" w:rsidRDefault="00745085" w:rsidP="0090032D">
            <w:pPr>
              <w:jc w:val="both"/>
              <w:rPr>
                <w:rFonts w:ascii="Times New Roman" w:eastAsia="Times New Roman" w:hAnsi="Times New Roman" w:cs="Times New Roman"/>
                <w:sz w:val="25"/>
                <w:szCs w:val="25"/>
              </w:rPr>
            </w:pPr>
            <w:r>
              <w:t>_ Xem trước bài “Phép cộng và phép nhân.”</w:t>
            </w:r>
          </w:p>
        </w:tc>
      </w:tr>
    </w:tbl>
    <w:p w:rsidR="00745085" w:rsidRDefault="00745085" w:rsidP="00745085">
      <w:pPr>
        <w:rPr>
          <w:rFonts w:eastAsia="Times New Roman"/>
          <w:sz w:val="25"/>
          <w:szCs w:val="25"/>
        </w:rPr>
      </w:pPr>
    </w:p>
    <w:p w:rsidR="00745085" w:rsidRDefault="00745085" w:rsidP="00745085">
      <w:pPr>
        <w:rPr>
          <w:b/>
          <w:sz w:val="28"/>
          <w:szCs w:val="28"/>
        </w:rPr>
      </w:pPr>
      <w:r>
        <w:rPr>
          <w:b/>
          <w:sz w:val="28"/>
          <w:szCs w:val="28"/>
        </w:rPr>
        <w:t xml:space="preserve">* </w:t>
      </w:r>
      <w:r>
        <w:rPr>
          <w:b/>
        </w:rPr>
        <w:t>Rút kinh nghiệm:</w:t>
      </w:r>
    </w:p>
    <w:p w:rsidR="00745085" w:rsidRDefault="00745085" w:rsidP="00745085">
      <w:pPr>
        <w:rPr>
          <w:sz w:val="25"/>
          <w:szCs w:val="25"/>
        </w:rPr>
      </w:pPr>
      <w:r>
        <w:t xml:space="preserve">_ Giáo viên cho nhiều bài tập trên lớp và về nhà rèn kĩ năng viết tập hợp, viết tập hợp con của một tập hợp cho trước, sử dụng đúng, chính xác các kí </w:t>
      </w:r>
      <w:proofErr w:type="gramStart"/>
      <w:r>
        <w:t xml:space="preserve">hiệu </w:t>
      </w:r>
      <w:r>
        <w:sym w:font="Symbol" w:char="F0CC"/>
      </w:r>
      <w:proofErr w:type="gramEnd"/>
      <w:r>
        <w:t xml:space="preserve"> ; </w:t>
      </w:r>
      <w:r>
        <w:sym w:font="Symbol" w:char="F0C6"/>
      </w:r>
      <w:r>
        <w:t xml:space="preserve"> ; </w:t>
      </w:r>
      <w:r>
        <w:sym w:font="Symbol" w:char="F0CE"/>
      </w:r>
    </w:p>
    <w:p w:rsidR="00745085" w:rsidRDefault="00745085" w:rsidP="00745085">
      <w:proofErr w:type="gramStart"/>
      <w:r>
        <w:lastRenderedPageBreak/>
        <w:t>_ Liên hệ vào một số bài toán thực tế để học sinh hiểu bài, gây hứng thú cho tiết học.</w:t>
      </w:r>
      <w:proofErr w:type="gramEnd"/>
    </w:p>
    <w:p w:rsidR="00745085" w:rsidRDefault="00745085" w:rsidP="00745085"/>
    <w:p w:rsidR="00745085" w:rsidRDefault="00745085" w:rsidP="00745085"/>
    <w:p w:rsidR="00745085" w:rsidRDefault="00745085" w:rsidP="00745085">
      <w:pPr>
        <w:tabs>
          <w:tab w:val="left" w:leader="dot" w:pos="9360"/>
        </w:tabs>
      </w:pPr>
    </w:p>
    <w:p w:rsidR="00745085" w:rsidRDefault="00745085" w:rsidP="00745085">
      <w:pPr>
        <w:tabs>
          <w:tab w:val="left" w:leader="dot" w:pos="9360"/>
        </w:tabs>
      </w:pPr>
      <w:r>
        <w:rPr>
          <w:noProof/>
        </w:rPr>
        <mc:AlternateContent>
          <mc:Choice Requires="wps">
            <w:drawing>
              <wp:anchor distT="0" distB="0" distL="114300" distR="114300" simplePos="0" relativeHeight="251664384" behindDoc="0" locked="0" layoutInCell="1" allowOverlap="1" wp14:anchorId="71388C03" wp14:editId="21603F7C">
                <wp:simplePos x="0" y="0"/>
                <wp:positionH relativeFrom="column">
                  <wp:posOffset>266700</wp:posOffset>
                </wp:positionH>
                <wp:positionV relativeFrom="paragraph">
                  <wp:posOffset>-86995</wp:posOffset>
                </wp:positionV>
                <wp:extent cx="986790" cy="419100"/>
                <wp:effectExtent l="0" t="0" r="3810" b="1270"/>
                <wp:wrapNone/>
                <wp:docPr id="120"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679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5085" w:rsidRDefault="00745085" w:rsidP="00745085">
                            <w:pPr>
                              <w:rPr>
                                <w:b/>
                                <w:sz w:val="24"/>
                                <w:szCs w:val="24"/>
                              </w:rPr>
                            </w:pPr>
                            <w:r>
                              <w:rPr>
                                <w:b/>
                                <w:sz w:val="24"/>
                                <w:szCs w:val="24"/>
                              </w:rPr>
                              <w:t>Tuần 2</w:t>
                            </w:r>
                          </w:p>
                          <w:p w:rsidR="00745085" w:rsidRDefault="00745085" w:rsidP="00745085">
                            <w:pPr>
                              <w:rPr>
                                <w:b/>
                                <w:sz w:val="24"/>
                                <w:szCs w:val="24"/>
                              </w:rPr>
                            </w:pPr>
                            <w:r>
                              <w:rPr>
                                <w:b/>
                                <w:sz w:val="24"/>
                                <w:szCs w:val="24"/>
                              </w:rPr>
                              <w:t>Tiết 3</w:t>
                            </w:r>
                          </w:p>
                          <w:p w:rsidR="00745085" w:rsidRDefault="00745085" w:rsidP="00745085">
                            <w:pPr>
                              <w:rPr>
                                <w:b/>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030" type="#_x0000_t202" style="position:absolute;margin-left:21pt;margin-top:-6.85pt;width:77.7pt;height:3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" filled="f" stroked="f">
                <v:textbox>
                  <w:txbxContent>
                    <w:p w:rsidR="00745085" w:rsidRDefault="00745085" w:rsidP="00745085">
                      <w:pPr>
                        <w:rPr>
                          <w:b/>
                          <w:sz w:val="24"/>
                          <w:szCs w:val="24"/>
                        </w:rPr>
                      </w:pPr>
                      <w:r>
                        <w:rPr>
                          <w:b/>
                          <w:sz w:val="24"/>
                          <w:szCs w:val="24"/>
                        </w:rPr>
                        <w:t>Tuần 2</w:t>
                      </w:r>
                    </w:p>
                    <w:p w:rsidR="00745085" w:rsidRDefault="00745085" w:rsidP="00745085">
                      <w:pPr>
                        <w:rPr>
                          <w:b/>
                          <w:sz w:val="24"/>
                          <w:szCs w:val="24"/>
                        </w:rPr>
                      </w:pPr>
                      <w:r>
                        <w:rPr>
                          <w:b/>
                          <w:sz w:val="24"/>
                          <w:szCs w:val="24"/>
                        </w:rPr>
                        <w:t>Tiết 3</w:t>
                      </w:r>
                    </w:p>
                    <w:p w:rsidR="00745085" w:rsidRDefault="00745085" w:rsidP="00745085">
                      <w:pPr>
                        <w:rPr>
                          <w:b/>
                          <w:sz w:val="24"/>
                          <w:szCs w:val="24"/>
                        </w:rPr>
                      </w:pPr>
                    </w:p>
                  </w:txbxContent>
                </v:textbox>
              </v:shape>
            </w:pict>
          </mc:Fallback>
        </mc:AlternateContent>
      </w:r>
      <w:r>
        <w:rPr>
          <w:noProof/>
        </w:rPr>
        <mc:AlternateContent>
          <mc:Choice Requires="wps">
            <w:drawing>
              <wp:anchor distT="0" distB="0" distL="114300" distR="114300" simplePos="0" relativeHeight="251661312" behindDoc="1" locked="0" layoutInCell="1" allowOverlap="1" wp14:anchorId="04703D36" wp14:editId="60E8E6D4">
                <wp:simplePos x="0" y="0"/>
                <wp:positionH relativeFrom="column">
                  <wp:posOffset>1219200</wp:posOffset>
                </wp:positionH>
                <wp:positionV relativeFrom="paragraph">
                  <wp:posOffset>-20320</wp:posOffset>
                </wp:positionV>
                <wp:extent cx="3834765" cy="352425"/>
                <wp:effectExtent l="9525" t="84455" r="80010" b="10795"/>
                <wp:wrapNone/>
                <wp:docPr id="119" name="Rounded Rectangle 1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34765" cy="352425"/>
                        </a:xfrm>
                        <a:prstGeom prst="roundRect">
                          <a:avLst>
                            <a:gd name="adj" fmla="val 16667"/>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headEnd/>
                          <a:tailEnd/>
                        </a:ln>
                        <a:effectLst>
                          <a:outerShdw dist="107763" dir="18900000" algn="ctr" rotWithShape="0">
                            <a:srgbClr val="808080">
                              <a:alpha val="50000"/>
                            </a:srgbClr>
                          </a:outerShdw>
                        </a:effectLst>
                      </wps:spPr>
                      <wps:txbx>
                        <w:txbxContent>
                          <w:p w:rsidR="00745085" w:rsidRDefault="00745085" w:rsidP="00745085">
                            <w:pPr>
                              <w:jc w:val="center"/>
                            </w:pPr>
                            <w:r>
                              <w:rPr>
                                <w:b/>
                                <w:sz w:val="32"/>
                                <w:szCs w:val="32"/>
                              </w:rPr>
                              <w:t>§5. PHÉP CỘNG VÀ PHÉP NHÂ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19" o:spid="_x0000_s1031" style="position:absolute;margin-left:96pt;margin-top:-1.6pt;width:301.95pt;height:27.7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" fillcolor="#767676">
                <v:fill rotate="t" focus="50%" type="gradient"/>
                <v:shadow on="t" opacity=".5" offset="6pt,-6pt"/>
                <v:textbox>
                  <w:txbxContent>
                    <w:p w:rsidR="00745085" w:rsidRDefault="00745085" w:rsidP="00745085">
                      <w:pPr>
                        <w:jc w:val="center"/>
                      </w:pPr>
                      <w:r>
                        <w:rPr>
                          <w:b/>
                          <w:sz w:val="32"/>
                          <w:szCs w:val="32"/>
                        </w:rPr>
                        <w:t>§5. PHÉP CỘNG VÀ PHÉP NHÂN</w:t>
                      </w:r>
                    </w:p>
                  </w:txbxContent>
                </v:textbox>
              </v:roundrect>
            </w:pict>
          </mc:Fallback>
        </mc:AlternateContent>
      </w:r>
    </w:p>
    <w:p w:rsidR="00745085" w:rsidRDefault="00745085" w:rsidP="00745085">
      <w:pPr>
        <w:tabs>
          <w:tab w:val="right" w:leader="dot" w:pos="10620"/>
        </w:tabs>
        <w:rPr>
          <w:b/>
          <w:sz w:val="32"/>
          <w:szCs w:val="32"/>
        </w:rPr>
      </w:pPr>
    </w:p>
    <w:p w:rsidR="00745085" w:rsidRPr="00071EB4" w:rsidRDefault="00745085" w:rsidP="00745085">
      <w:pPr>
        <w:rPr>
          <w:rFonts w:ascii="Times New Roman" w:hAnsi="Times New Roman" w:cs="Times New Roman"/>
          <w:b/>
          <w:sz w:val="24"/>
          <w:szCs w:val="24"/>
        </w:rPr>
      </w:pPr>
      <w:r>
        <w:rPr>
          <w:b/>
          <w:sz w:val="24"/>
          <w:szCs w:val="24"/>
        </w:rPr>
        <w:t xml:space="preserve">                                                Ngày dạy</w:t>
      </w:r>
      <w:proofErr w:type="gramStart"/>
      <w:r>
        <w:rPr>
          <w:b/>
          <w:sz w:val="24"/>
          <w:szCs w:val="24"/>
        </w:rPr>
        <w:t>:16</w:t>
      </w:r>
      <w:proofErr w:type="gramEnd"/>
      <w:r>
        <w:rPr>
          <w:b/>
          <w:sz w:val="24"/>
          <w:szCs w:val="24"/>
        </w:rPr>
        <w:t>/09/2020</w:t>
      </w:r>
      <w:r>
        <w:rPr>
          <w:rFonts w:ascii="Times New Roman" w:hAnsi="Times New Roman" w:cs="Times New Roman"/>
          <w:b/>
          <w:sz w:val="28"/>
          <w:szCs w:val="28"/>
        </w:rPr>
        <w:t>-lớp 6a4,6a5</w:t>
      </w:r>
    </w:p>
    <w:p w:rsidR="00745085" w:rsidRDefault="00745085" w:rsidP="00745085">
      <w:pPr>
        <w:rPr>
          <w:b/>
          <w:sz w:val="24"/>
          <w:szCs w:val="24"/>
        </w:rPr>
      </w:pPr>
    </w:p>
    <w:p w:rsidR="00745085" w:rsidRDefault="00745085" w:rsidP="00745085">
      <w:pPr>
        <w:rPr>
          <w:b/>
          <w:sz w:val="25"/>
          <w:szCs w:val="25"/>
          <w:u w:val="single"/>
        </w:rPr>
      </w:pPr>
    </w:p>
    <w:p w:rsidR="00745085" w:rsidRDefault="00745085" w:rsidP="00745085">
      <w:pPr>
        <w:rPr>
          <w:b/>
          <w:u w:val="single"/>
        </w:rPr>
      </w:pPr>
      <w:proofErr w:type="gramStart"/>
      <w:r>
        <w:rPr>
          <w:b/>
          <w:u w:val="single"/>
        </w:rPr>
        <w:t>I )</w:t>
      </w:r>
      <w:proofErr w:type="gramEnd"/>
      <w:r>
        <w:rPr>
          <w:b/>
          <w:u w:val="single"/>
        </w:rPr>
        <w:t xml:space="preserve"> MỤC TIÊU :</w:t>
      </w:r>
    </w:p>
    <w:p w:rsidR="00745085" w:rsidRDefault="00745085" w:rsidP="00745085">
      <w:pPr>
        <w:spacing w:before="120"/>
      </w:pPr>
      <w:proofErr w:type="gramStart"/>
      <w:r>
        <w:t>_ HS nắm vững các tính chất giao hoán, kết hợp của phép cộng, phép nhân số tự nhiên; tính chất phân phối của phép nhân đối với phép cộng; biết phát biểu và viết dạng tổng quát của các tính chất đó.</w:t>
      </w:r>
      <w:proofErr w:type="gramEnd"/>
    </w:p>
    <w:p w:rsidR="00745085" w:rsidRDefault="00745085" w:rsidP="00745085">
      <w:proofErr w:type="gramStart"/>
      <w:r>
        <w:t>_ HS biết vận dụng các tính chất trên vào các bài tập tính nhẩm, tính nhanh.</w:t>
      </w:r>
      <w:proofErr w:type="gramEnd"/>
    </w:p>
    <w:p w:rsidR="00745085" w:rsidRDefault="00745085" w:rsidP="00745085">
      <w:proofErr w:type="gramStart"/>
      <w:r>
        <w:t>_ HS biết vận dụng hợp lý các tính chất của phép cộng và phép nhân vào giải toán.</w:t>
      </w:r>
      <w:proofErr w:type="gramEnd"/>
    </w:p>
    <w:p w:rsidR="00745085" w:rsidRDefault="00745085" w:rsidP="00745085"/>
    <w:p w:rsidR="00745085" w:rsidRDefault="00745085" w:rsidP="00745085">
      <w:pPr>
        <w:rPr>
          <w:b/>
          <w:u w:val="single"/>
        </w:rPr>
      </w:pPr>
      <w:proofErr w:type="gramStart"/>
      <w:r>
        <w:rPr>
          <w:b/>
          <w:u w:val="single"/>
        </w:rPr>
        <w:t>II )</w:t>
      </w:r>
      <w:proofErr w:type="gramEnd"/>
      <w:r>
        <w:rPr>
          <w:b/>
          <w:u w:val="single"/>
        </w:rPr>
        <w:t xml:space="preserve"> CHUẨN BỊ CỦA GIÁO VIÊN VÀ HỌC SINH :</w:t>
      </w:r>
    </w:p>
    <w:p w:rsidR="00745085" w:rsidRDefault="00745085" w:rsidP="00745085">
      <w:pPr>
        <w:spacing w:before="120"/>
      </w:pPr>
      <w:r>
        <w:t xml:space="preserve">_ </w:t>
      </w:r>
      <w:proofErr w:type="gramStart"/>
      <w:r>
        <w:t>GV :</w:t>
      </w:r>
      <w:proofErr w:type="gramEnd"/>
      <w:r>
        <w:t xml:space="preserve"> SGK, thước thẳng, phấn màu …</w:t>
      </w:r>
    </w:p>
    <w:p w:rsidR="00745085" w:rsidRDefault="00745085" w:rsidP="00745085">
      <w:r>
        <w:t xml:space="preserve">_ </w:t>
      </w:r>
      <w:proofErr w:type="gramStart"/>
      <w:r>
        <w:t>HS :</w:t>
      </w:r>
      <w:proofErr w:type="gramEnd"/>
      <w:r>
        <w:t xml:space="preserve"> SGK, thước kẻ …</w:t>
      </w:r>
    </w:p>
    <w:p w:rsidR="00745085" w:rsidRDefault="00745085" w:rsidP="00745085"/>
    <w:p w:rsidR="00745085" w:rsidRDefault="00745085" w:rsidP="00745085">
      <w:pPr>
        <w:rPr>
          <w:b/>
          <w:u w:val="single"/>
        </w:rPr>
      </w:pPr>
      <w:proofErr w:type="gramStart"/>
      <w:r>
        <w:rPr>
          <w:b/>
          <w:u w:val="single"/>
        </w:rPr>
        <w:t>III )</w:t>
      </w:r>
      <w:proofErr w:type="gramEnd"/>
      <w:r>
        <w:rPr>
          <w:b/>
          <w:u w:val="single"/>
        </w:rPr>
        <w:t xml:space="preserve"> TIẾN TRÌNH DẠY HỌC :</w:t>
      </w:r>
    </w:p>
    <w:p w:rsidR="00745085" w:rsidRDefault="00745085" w:rsidP="00745085">
      <w:pPr>
        <w:spacing w:before="1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7"/>
        <w:gridCol w:w="3379"/>
        <w:gridCol w:w="2805"/>
      </w:tblGrid>
      <w:tr w:rsidR="00745085" w:rsidTr="0090032D">
        <w:trPr>
          <w:trHeight w:val="721"/>
        </w:trPr>
        <w:tc>
          <w:tcPr>
            <w:tcW w:w="3347"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745085" w:rsidRDefault="00745085" w:rsidP="0090032D">
            <w:pPr>
              <w:jc w:val="center"/>
              <w:rPr>
                <w:rFonts w:ascii="Times New Roman" w:eastAsia="Times New Roman" w:hAnsi="Times New Roman" w:cs="Times New Roman"/>
                <w:b/>
                <w:sz w:val="25"/>
                <w:szCs w:val="25"/>
              </w:rPr>
            </w:pPr>
            <w:r>
              <w:rPr>
                <w:b/>
              </w:rPr>
              <w:t>HOẠT ĐỘNG CỦA GV</w:t>
            </w:r>
          </w:p>
        </w:tc>
        <w:tc>
          <w:tcPr>
            <w:tcW w:w="3379"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745085" w:rsidRDefault="00745085" w:rsidP="0090032D">
            <w:pPr>
              <w:jc w:val="center"/>
              <w:rPr>
                <w:rFonts w:ascii="Times New Roman" w:eastAsia="Times New Roman" w:hAnsi="Times New Roman" w:cs="Times New Roman"/>
                <w:b/>
                <w:sz w:val="25"/>
                <w:szCs w:val="25"/>
              </w:rPr>
            </w:pPr>
            <w:r>
              <w:rPr>
                <w:b/>
              </w:rPr>
              <w:t>HOẠT ĐỘNG CỦA HS</w:t>
            </w:r>
          </w:p>
        </w:tc>
        <w:tc>
          <w:tcPr>
            <w:tcW w:w="2805"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745085" w:rsidRDefault="00745085" w:rsidP="0090032D">
            <w:pPr>
              <w:jc w:val="center"/>
              <w:rPr>
                <w:rFonts w:ascii="Times New Roman" w:eastAsia="Times New Roman" w:hAnsi="Times New Roman" w:cs="Times New Roman"/>
                <w:b/>
                <w:sz w:val="25"/>
                <w:szCs w:val="25"/>
              </w:rPr>
            </w:pPr>
            <w:r>
              <w:rPr>
                <w:b/>
              </w:rPr>
              <w:t>NỘI DUNG GHI BẢNG</w:t>
            </w:r>
          </w:p>
        </w:tc>
      </w:tr>
      <w:tr w:rsidR="00745085" w:rsidTr="0090032D">
        <w:trPr>
          <w:trHeight w:val="353"/>
        </w:trPr>
        <w:tc>
          <w:tcPr>
            <w:tcW w:w="9531"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rsidR="00745085" w:rsidRDefault="00745085" w:rsidP="0090032D">
            <w:pPr>
              <w:jc w:val="center"/>
              <w:rPr>
                <w:rFonts w:ascii="Times New Roman" w:eastAsia="Times New Roman" w:hAnsi="Times New Roman" w:cs="Times New Roman"/>
                <w:b/>
                <w:sz w:val="25"/>
                <w:szCs w:val="25"/>
              </w:rPr>
            </w:pPr>
            <w:r>
              <w:rPr>
                <w:b/>
              </w:rPr>
              <w:t xml:space="preserve">HOẠT ĐỘNG 1 : GIỚI THIỆU VÀO BÀI </w:t>
            </w:r>
          </w:p>
        </w:tc>
      </w:tr>
      <w:tr w:rsidR="00745085" w:rsidTr="0090032D">
        <w:trPr>
          <w:trHeight w:val="1178"/>
        </w:trPr>
        <w:tc>
          <w:tcPr>
            <w:tcW w:w="3347" w:type="dxa"/>
            <w:tcBorders>
              <w:top w:val="single" w:sz="4" w:space="0" w:color="auto"/>
              <w:left w:val="single" w:sz="4" w:space="0" w:color="auto"/>
              <w:bottom w:val="single" w:sz="4" w:space="0" w:color="auto"/>
              <w:right w:val="single" w:sz="4" w:space="0" w:color="auto"/>
            </w:tcBorders>
          </w:tcPr>
          <w:p w:rsidR="00745085" w:rsidRDefault="00745085" w:rsidP="0090032D">
            <w:pPr>
              <w:jc w:val="both"/>
              <w:rPr>
                <w:rFonts w:ascii="Times New Roman" w:eastAsia="Times New Roman" w:hAnsi="Times New Roman" w:cs="Times New Roman"/>
                <w:sz w:val="25"/>
                <w:szCs w:val="25"/>
              </w:rPr>
            </w:pPr>
            <w:r>
              <w:lastRenderedPageBreak/>
              <w:t xml:space="preserve">_ GV : </w:t>
            </w:r>
          </w:p>
          <w:p w:rsidR="00745085" w:rsidRDefault="00745085" w:rsidP="0090032D">
            <w:pPr>
              <w:jc w:val="both"/>
            </w:pPr>
            <w:r>
              <w:t>+ Ở tiểu học các em đã học phép cộng và phép nhân các số tự nhiên.</w:t>
            </w:r>
          </w:p>
          <w:p w:rsidR="00745085" w:rsidRDefault="00745085" w:rsidP="0090032D">
            <w:pPr>
              <w:jc w:val="both"/>
            </w:pPr>
            <w:r>
              <w:t>+ Tổng của hai số tự nhiên bất kì cho ta một số tự nhiên duy nhất.</w:t>
            </w:r>
          </w:p>
          <w:p w:rsidR="00745085" w:rsidRDefault="00745085" w:rsidP="0090032D">
            <w:pPr>
              <w:jc w:val="both"/>
            </w:pPr>
            <w:r>
              <w:t>+ Tích của hai số tự nhiên cũng cho ta một số tự nhiên duy nhất.</w:t>
            </w:r>
          </w:p>
          <w:p w:rsidR="00745085" w:rsidRDefault="00745085" w:rsidP="0090032D">
            <w:pPr>
              <w:jc w:val="both"/>
            </w:pPr>
            <w:r>
              <w:t>+ Trong phép cộng và phép nhân có một số tính chất cơ bản là cơ sở giúp ta tính nhẩm, tính nhanh. Đó là nội dung bài học hôm nay.</w:t>
            </w:r>
          </w:p>
          <w:p w:rsidR="00745085" w:rsidRDefault="00745085" w:rsidP="0090032D">
            <w:pPr>
              <w:jc w:val="both"/>
              <w:rPr>
                <w:rFonts w:ascii="Times New Roman" w:eastAsia="Times New Roman" w:hAnsi="Times New Roman" w:cs="Times New Roman"/>
                <w:sz w:val="25"/>
                <w:szCs w:val="25"/>
              </w:rPr>
            </w:pPr>
          </w:p>
        </w:tc>
        <w:tc>
          <w:tcPr>
            <w:tcW w:w="3379" w:type="dxa"/>
            <w:tcBorders>
              <w:top w:val="single" w:sz="4" w:space="0" w:color="auto"/>
              <w:left w:val="single" w:sz="4" w:space="0" w:color="auto"/>
              <w:bottom w:val="single" w:sz="4" w:space="0" w:color="auto"/>
              <w:right w:val="single" w:sz="4" w:space="0" w:color="auto"/>
            </w:tcBorders>
          </w:tcPr>
          <w:p w:rsidR="00745085" w:rsidRDefault="00745085" w:rsidP="0090032D">
            <w:pPr>
              <w:jc w:val="both"/>
              <w:rPr>
                <w:rFonts w:ascii="Times New Roman" w:eastAsia="Times New Roman" w:hAnsi="Times New Roman" w:cs="Times New Roman"/>
                <w:sz w:val="25"/>
                <w:szCs w:val="25"/>
              </w:rPr>
            </w:pPr>
          </w:p>
        </w:tc>
        <w:tc>
          <w:tcPr>
            <w:tcW w:w="2805" w:type="dxa"/>
            <w:tcBorders>
              <w:top w:val="single" w:sz="4" w:space="0" w:color="auto"/>
              <w:left w:val="single" w:sz="4" w:space="0" w:color="auto"/>
              <w:bottom w:val="single" w:sz="4" w:space="0" w:color="auto"/>
              <w:right w:val="single" w:sz="4" w:space="0" w:color="auto"/>
            </w:tcBorders>
          </w:tcPr>
          <w:p w:rsidR="00745085" w:rsidRDefault="00745085" w:rsidP="0090032D">
            <w:pPr>
              <w:jc w:val="both"/>
              <w:rPr>
                <w:rFonts w:ascii="Times New Roman" w:eastAsia="Times New Roman" w:hAnsi="Times New Roman" w:cs="Times New Roman"/>
                <w:sz w:val="25"/>
                <w:szCs w:val="25"/>
              </w:rPr>
            </w:pPr>
          </w:p>
        </w:tc>
      </w:tr>
      <w:tr w:rsidR="00745085" w:rsidTr="0090032D">
        <w:trPr>
          <w:trHeight w:val="413"/>
        </w:trPr>
        <w:tc>
          <w:tcPr>
            <w:tcW w:w="9531"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rsidR="00745085" w:rsidRDefault="00745085" w:rsidP="0090032D">
            <w:pPr>
              <w:jc w:val="center"/>
              <w:rPr>
                <w:rFonts w:ascii="Times New Roman" w:eastAsia="Times New Roman" w:hAnsi="Times New Roman" w:cs="Times New Roman"/>
                <w:b/>
                <w:sz w:val="25"/>
                <w:szCs w:val="25"/>
              </w:rPr>
            </w:pPr>
            <w:r>
              <w:rPr>
                <w:b/>
              </w:rPr>
              <w:t xml:space="preserve">HOẠT ĐỘNG 2 : TỔNG VÀ TÍCH HAI SỐ TỰ NHIÊN </w:t>
            </w:r>
          </w:p>
        </w:tc>
      </w:tr>
      <w:tr w:rsidR="00745085" w:rsidTr="0090032D">
        <w:trPr>
          <w:trHeight w:val="1062"/>
        </w:trPr>
        <w:tc>
          <w:tcPr>
            <w:tcW w:w="3347" w:type="dxa"/>
            <w:tcBorders>
              <w:top w:val="single" w:sz="4" w:space="0" w:color="auto"/>
              <w:left w:val="single" w:sz="4" w:space="0" w:color="auto"/>
              <w:bottom w:val="single" w:sz="4" w:space="0" w:color="auto"/>
              <w:right w:val="single" w:sz="4" w:space="0" w:color="auto"/>
            </w:tcBorders>
          </w:tcPr>
          <w:p w:rsidR="00745085" w:rsidRDefault="00745085" w:rsidP="0090032D">
            <w:pPr>
              <w:jc w:val="both"/>
              <w:rPr>
                <w:rFonts w:ascii="Times New Roman" w:eastAsia="Times New Roman" w:hAnsi="Times New Roman" w:cs="Times New Roman"/>
                <w:sz w:val="25"/>
                <w:szCs w:val="25"/>
              </w:rPr>
            </w:pPr>
            <w:r>
              <w:t>_ GV : Hãy tính chu vi và diện tích của một sân hình chữ nhật có chiều dài 32m và chiều rộng là 25m</w:t>
            </w:r>
          </w:p>
          <w:p w:rsidR="00745085" w:rsidRDefault="00745085" w:rsidP="0090032D">
            <w:pPr>
              <w:jc w:val="both"/>
            </w:pPr>
            <w:r>
              <w:t xml:space="preserve">_ </w:t>
            </w:r>
            <w:proofErr w:type="gramStart"/>
            <w:r>
              <w:t>GV :</w:t>
            </w:r>
            <w:proofErr w:type="gramEnd"/>
            <w:r>
              <w:t xml:space="preserve"> Em hãy nêu công thức tính chu vi và diện tích của hình chữ nhật đó ?</w:t>
            </w: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r>
              <w:t>_ GV gọi 1 HS lên bảng làm bài</w:t>
            </w: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r>
              <w:t xml:space="preserve">_ </w:t>
            </w:r>
            <w:proofErr w:type="gramStart"/>
            <w:r>
              <w:t>GV :</w:t>
            </w:r>
            <w:proofErr w:type="gramEnd"/>
            <w:r>
              <w:t xml:space="preserve"> Nếu chiều dài của một sân </w:t>
            </w:r>
            <w:r>
              <w:lastRenderedPageBreak/>
              <w:t>hình chữ nhật là a(m), chiều rộng là b(m) ta có công thức tính chu vi, diện tích như thế nào?</w:t>
            </w:r>
          </w:p>
          <w:p w:rsidR="00745085" w:rsidRDefault="00745085" w:rsidP="0090032D">
            <w:pPr>
              <w:jc w:val="both"/>
            </w:pPr>
            <w:r>
              <w:t>_ GV giới thiệu thành phần phép tính cộng và nhân như SGK.</w:t>
            </w:r>
          </w:p>
          <w:p w:rsidR="00745085" w:rsidRDefault="00745085" w:rsidP="0090032D">
            <w:pPr>
              <w:jc w:val="both"/>
            </w:pPr>
            <w:r>
              <w:t xml:space="preserve">_ GV cho HS </w:t>
            </w:r>
            <w:proofErr w:type="gramStart"/>
            <w:r>
              <w:t>làm ?</w:t>
            </w:r>
            <w:proofErr w:type="gramEnd"/>
            <w:r>
              <w:t>1 trong SGK.</w:t>
            </w:r>
          </w:p>
          <w:p w:rsidR="00745085" w:rsidRDefault="00745085" w:rsidP="0090032D">
            <w:pPr>
              <w:jc w:val="both"/>
            </w:pPr>
            <w:r>
              <w:t>_ GV gọi HS trả lời ?2</w:t>
            </w:r>
          </w:p>
          <w:p w:rsidR="00745085" w:rsidRDefault="00745085" w:rsidP="0090032D">
            <w:pPr>
              <w:jc w:val="both"/>
            </w:pPr>
          </w:p>
          <w:p w:rsidR="00745085" w:rsidRDefault="00745085" w:rsidP="0090032D">
            <w:pPr>
              <w:jc w:val="both"/>
            </w:pPr>
          </w:p>
          <w:p w:rsidR="00745085" w:rsidRDefault="00745085" w:rsidP="0090032D">
            <w:pPr>
              <w:jc w:val="both"/>
            </w:pPr>
            <w:r>
              <w:t>_ GV : Áp dụng để giải bài tập sau :</w:t>
            </w:r>
          </w:p>
          <w:p w:rsidR="00745085" w:rsidRDefault="00745085" w:rsidP="0090032D">
            <w:pPr>
              <w:jc w:val="both"/>
            </w:pPr>
            <w:r>
              <w:t>Tìm x biết (x – 34).15 = 0</w:t>
            </w:r>
          </w:p>
          <w:p w:rsidR="00745085" w:rsidRDefault="00745085" w:rsidP="0090032D">
            <w:pPr>
              <w:jc w:val="both"/>
            </w:pPr>
            <w:r>
              <w:t>+ Em hãy nhận xét kết quả của tích và thừa số của tích</w:t>
            </w:r>
          </w:p>
          <w:p w:rsidR="00745085" w:rsidRDefault="00745085" w:rsidP="0090032D">
            <w:pPr>
              <w:jc w:val="both"/>
            </w:pPr>
            <w:r>
              <w:t xml:space="preserve">+ Vậy thừa số còn lại phải như thế </w:t>
            </w:r>
            <w:proofErr w:type="gramStart"/>
            <w:r>
              <w:t>nào ?</w:t>
            </w:r>
            <w:proofErr w:type="gramEnd"/>
          </w:p>
          <w:p w:rsidR="00745085" w:rsidRDefault="00745085" w:rsidP="0090032D">
            <w:pPr>
              <w:jc w:val="both"/>
              <w:rPr>
                <w:rFonts w:ascii="Times New Roman" w:eastAsia="Times New Roman" w:hAnsi="Times New Roman" w:cs="Times New Roman"/>
                <w:sz w:val="25"/>
                <w:szCs w:val="25"/>
              </w:rPr>
            </w:pPr>
          </w:p>
        </w:tc>
        <w:tc>
          <w:tcPr>
            <w:tcW w:w="3379" w:type="dxa"/>
            <w:tcBorders>
              <w:top w:val="single" w:sz="4" w:space="0" w:color="auto"/>
              <w:left w:val="single" w:sz="4" w:space="0" w:color="auto"/>
              <w:bottom w:val="single" w:sz="4" w:space="0" w:color="auto"/>
              <w:right w:val="single" w:sz="4" w:space="0" w:color="auto"/>
            </w:tcBorders>
          </w:tcPr>
          <w:p w:rsidR="00745085" w:rsidRDefault="00745085" w:rsidP="0090032D">
            <w:pPr>
              <w:jc w:val="both"/>
              <w:rPr>
                <w:rFonts w:ascii="Times New Roman" w:eastAsia="Times New Roman" w:hAnsi="Times New Roman" w:cs="Times New Roman"/>
                <w:sz w:val="25"/>
                <w:szCs w:val="25"/>
              </w:rPr>
            </w:pPr>
            <w:r>
              <w:lastRenderedPageBreak/>
              <w:t>_ HS đọc kỹ đầu bài và tìm cách giải</w:t>
            </w:r>
          </w:p>
          <w:p w:rsidR="00745085" w:rsidRDefault="00745085" w:rsidP="0090032D">
            <w:pPr>
              <w:jc w:val="both"/>
            </w:pPr>
          </w:p>
          <w:p w:rsidR="00745085" w:rsidRDefault="00745085" w:rsidP="0090032D">
            <w:pPr>
              <w:jc w:val="both"/>
            </w:pPr>
            <w:r>
              <w:t>_ HS :</w:t>
            </w:r>
          </w:p>
          <w:p w:rsidR="00745085" w:rsidRDefault="00745085" w:rsidP="0090032D">
            <w:pPr>
              <w:jc w:val="both"/>
            </w:pPr>
            <w:r>
              <w:t>+ Chu vi hình chữ nhật bằng chiều dài cộng chiều rộng rồi tất cả nhân cho 2</w:t>
            </w:r>
          </w:p>
          <w:p w:rsidR="00745085" w:rsidRDefault="00745085" w:rsidP="0090032D">
            <w:pPr>
              <w:jc w:val="both"/>
            </w:pPr>
            <w:r>
              <w:t>+ Diện tích hình chữ nhât bằng chiều dài nhân chiều rộng</w:t>
            </w:r>
          </w:p>
          <w:p w:rsidR="00745085" w:rsidRDefault="00745085" w:rsidP="0090032D">
            <w:pPr>
              <w:jc w:val="both"/>
            </w:pPr>
            <w:r>
              <w:t>_ HS :</w:t>
            </w:r>
          </w:p>
          <w:p w:rsidR="00745085" w:rsidRDefault="00745085" w:rsidP="0090032D">
            <w:pPr>
              <w:jc w:val="both"/>
            </w:pPr>
            <w:r>
              <w:t>+ Chu vi của sân hình chữ nhật là :</w:t>
            </w:r>
          </w:p>
          <w:p w:rsidR="00745085" w:rsidRDefault="00745085" w:rsidP="0090032D">
            <w:pPr>
              <w:jc w:val="both"/>
            </w:pPr>
            <w:r>
              <w:t>(32 + 25) x 2 = 114 (m)</w:t>
            </w:r>
          </w:p>
          <w:p w:rsidR="00745085" w:rsidRDefault="00745085" w:rsidP="0090032D">
            <w:pPr>
              <w:jc w:val="both"/>
            </w:pPr>
            <w:r>
              <w:t>+ Diện tích hình chữ nhật là :</w:t>
            </w:r>
          </w:p>
          <w:p w:rsidR="00745085" w:rsidRDefault="00745085" w:rsidP="0090032D">
            <w:pPr>
              <w:jc w:val="both"/>
            </w:pPr>
            <w:r>
              <w:t>32 x 25 = 800 (m</w:t>
            </w:r>
            <w:r>
              <w:rPr>
                <w:vertAlign w:val="superscript"/>
              </w:rPr>
              <w:t>2</w:t>
            </w:r>
            <w:r>
              <w:t>)</w:t>
            </w:r>
          </w:p>
          <w:p w:rsidR="00745085" w:rsidRDefault="00745085" w:rsidP="0090032D">
            <w:pPr>
              <w:jc w:val="both"/>
            </w:pPr>
            <w:r>
              <w:t>_ Tổng quát :</w:t>
            </w:r>
          </w:p>
          <w:p w:rsidR="00745085" w:rsidRDefault="00745085" w:rsidP="0090032D">
            <w:pPr>
              <w:jc w:val="both"/>
            </w:pPr>
            <w:r>
              <w:t>P = (a + b).2</w:t>
            </w:r>
          </w:p>
          <w:p w:rsidR="00745085" w:rsidRDefault="00745085" w:rsidP="0090032D">
            <w:pPr>
              <w:jc w:val="both"/>
            </w:pPr>
            <w:r>
              <w:lastRenderedPageBreak/>
              <w:t>S = a x b</w:t>
            </w: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r>
              <w:t>_ HS :</w:t>
            </w:r>
          </w:p>
          <w:p w:rsidR="00745085" w:rsidRDefault="00745085" w:rsidP="0090032D">
            <w:pPr>
              <w:jc w:val="both"/>
            </w:pPr>
            <w:r>
              <w:t>a ) Tích của một số với số 0 thì bằng 0</w:t>
            </w:r>
          </w:p>
          <w:p w:rsidR="00745085" w:rsidRDefault="00745085" w:rsidP="0090032D">
            <w:pPr>
              <w:jc w:val="both"/>
            </w:pPr>
            <w:proofErr w:type="gramStart"/>
            <w:r>
              <w:t>b )</w:t>
            </w:r>
            <w:proofErr w:type="gramEnd"/>
            <w:r>
              <w:t xml:space="preserve"> Nếu tích của hai thừa số mà bằng 0 thì có ít nhất một thừa số bằng 0.</w:t>
            </w:r>
          </w:p>
          <w:p w:rsidR="00745085" w:rsidRDefault="00745085" w:rsidP="0090032D">
            <w:pPr>
              <w:jc w:val="both"/>
            </w:pPr>
          </w:p>
          <w:p w:rsidR="00745085" w:rsidRDefault="00745085" w:rsidP="0090032D">
            <w:pPr>
              <w:jc w:val="both"/>
            </w:pPr>
            <w:r>
              <w:t>_ HS :</w:t>
            </w:r>
          </w:p>
          <w:p w:rsidR="00745085" w:rsidRDefault="00745085" w:rsidP="0090032D">
            <w:pPr>
              <w:jc w:val="both"/>
            </w:pPr>
            <w:r>
              <w:t>+ Kết quả tích bằng 0, có một thừa số khác 0</w:t>
            </w:r>
          </w:p>
          <w:p w:rsidR="00745085" w:rsidRDefault="00745085" w:rsidP="0090032D">
            <w:pPr>
              <w:jc w:val="both"/>
            </w:pPr>
            <w:r>
              <w:t>+ Thừa số còn lại phải bằng 0</w:t>
            </w:r>
          </w:p>
          <w:p w:rsidR="00745085" w:rsidRDefault="00745085" w:rsidP="0090032D">
            <w:pPr>
              <w:jc w:val="both"/>
            </w:pPr>
            <w:r>
              <w:t>(x – 34).15 = 0</w:t>
            </w:r>
          </w:p>
          <w:p w:rsidR="00745085" w:rsidRDefault="00745085" w:rsidP="0090032D">
            <w:pPr>
              <w:jc w:val="both"/>
            </w:pPr>
            <w:r>
              <w:sym w:font="Symbol" w:char="F0DE"/>
            </w:r>
            <w:r>
              <w:t xml:space="preserve"> x – 34 = 0</w:t>
            </w:r>
          </w:p>
          <w:p w:rsidR="00745085" w:rsidRDefault="00745085" w:rsidP="0090032D">
            <w:pPr>
              <w:jc w:val="both"/>
            </w:pPr>
            <w:r>
              <w:t xml:space="preserve">     x = 0 + 34</w:t>
            </w:r>
          </w:p>
          <w:p w:rsidR="00745085" w:rsidRDefault="00745085" w:rsidP="0090032D">
            <w:pPr>
              <w:jc w:val="both"/>
            </w:pPr>
            <w:r>
              <w:t xml:space="preserve">     x = 34</w:t>
            </w:r>
          </w:p>
          <w:p w:rsidR="00745085" w:rsidRDefault="00745085" w:rsidP="0090032D">
            <w:pPr>
              <w:jc w:val="both"/>
            </w:pPr>
          </w:p>
          <w:p w:rsidR="00745085" w:rsidRDefault="00745085" w:rsidP="0090032D">
            <w:pPr>
              <w:jc w:val="both"/>
              <w:rPr>
                <w:rFonts w:ascii="Times New Roman" w:eastAsia="Times New Roman" w:hAnsi="Times New Roman" w:cs="Times New Roman"/>
                <w:sz w:val="25"/>
                <w:szCs w:val="25"/>
              </w:rPr>
            </w:pPr>
          </w:p>
        </w:tc>
        <w:tc>
          <w:tcPr>
            <w:tcW w:w="2805" w:type="dxa"/>
            <w:tcBorders>
              <w:top w:val="single" w:sz="4" w:space="0" w:color="auto"/>
              <w:left w:val="single" w:sz="4" w:space="0" w:color="auto"/>
              <w:bottom w:val="single" w:sz="4" w:space="0" w:color="auto"/>
              <w:right w:val="single" w:sz="4" w:space="0" w:color="auto"/>
            </w:tcBorders>
          </w:tcPr>
          <w:p w:rsidR="00745085" w:rsidRDefault="00745085" w:rsidP="0090032D">
            <w:pPr>
              <w:jc w:val="both"/>
              <w:rPr>
                <w:rFonts w:ascii="Times New Roman" w:eastAsia="Times New Roman" w:hAnsi="Times New Roman" w:cs="Times New Roman"/>
                <w:b/>
                <w:sz w:val="25"/>
                <w:szCs w:val="25"/>
                <w:u w:val="single"/>
              </w:rPr>
            </w:pPr>
            <w:r>
              <w:rPr>
                <w:b/>
                <w:u w:val="single"/>
              </w:rPr>
              <w:lastRenderedPageBreak/>
              <w:t>1 ) Tổng và tích hai số tự nhiên :</w:t>
            </w:r>
          </w:p>
          <w:p w:rsidR="00745085" w:rsidRDefault="00745085" w:rsidP="0090032D">
            <w:pPr>
              <w:jc w:val="both"/>
            </w:pPr>
            <w:r>
              <w:t>a + b = c</w:t>
            </w:r>
          </w:p>
          <w:p w:rsidR="00745085" w:rsidRDefault="00745085" w:rsidP="0090032D">
            <w:pPr>
              <w:jc w:val="both"/>
              <w:rPr>
                <w:sz w:val="20"/>
                <w:szCs w:val="20"/>
              </w:rPr>
            </w:pPr>
            <w:r>
              <w:rPr>
                <w:sz w:val="20"/>
                <w:szCs w:val="20"/>
              </w:rPr>
              <w:t>(Số hạng) + (Số hạng) = (Tổng)</w:t>
            </w:r>
          </w:p>
          <w:p w:rsidR="00745085" w:rsidRDefault="00745085" w:rsidP="0090032D">
            <w:pPr>
              <w:jc w:val="both"/>
              <w:rPr>
                <w:sz w:val="25"/>
                <w:szCs w:val="25"/>
              </w:rPr>
            </w:pPr>
            <w:proofErr w:type="gramStart"/>
            <w:r>
              <w:t>a .</w:t>
            </w:r>
            <w:proofErr w:type="gramEnd"/>
            <w:r>
              <w:t xml:space="preserve"> b = d</w:t>
            </w:r>
          </w:p>
          <w:p w:rsidR="00745085" w:rsidRDefault="00745085" w:rsidP="0090032D">
            <w:pPr>
              <w:jc w:val="both"/>
              <w:rPr>
                <w:sz w:val="20"/>
                <w:szCs w:val="20"/>
              </w:rPr>
            </w:pPr>
            <w:r>
              <w:rPr>
                <w:sz w:val="20"/>
                <w:szCs w:val="20"/>
              </w:rPr>
              <w:t>(Thừa số</w:t>
            </w:r>
            <w:proofErr w:type="gramStart"/>
            <w:r>
              <w:rPr>
                <w:sz w:val="20"/>
                <w:szCs w:val="20"/>
              </w:rPr>
              <w:t>) .</w:t>
            </w:r>
            <w:proofErr w:type="gramEnd"/>
            <w:r>
              <w:rPr>
                <w:sz w:val="20"/>
                <w:szCs w:val="20"/>
              </w:rPr>
              <w:t xml:space="preserve"> (Thừa số) = (Tích)</w:t>
            </w:r>
          </w:p>
          <w:p w:rsidR="00745085" w:rsidRDefault="00745085" w:rsidP="0090032D">
            <w:pPr>
              <w:jc w:val="both"/>
              <w:rPr>
                <w:sz w:val="25"/>
                <w:szCs w:val="25"/>
              </w:rPr>
            </w:pPr>
            <w:r>
              <w:rPr>
                <w:b/>
                <w:u w:val="single"/>
              </w:rPr>
              <w:t xml:space="preserve">* Chú ý </w:t>
            </w:r>
            <w:r>
              <w:t>: SGK</w:t>
            </w:r>
          </w:p>
          <w:p w:rsidR="00745085" w:rsidRDefault="00745085" w:rsidP="0090032D">
            <w:pPr>
              <w:jc w:val="both"/>
              <w:rPr>
                <w:b/>
                <w:u w:val="single"/>
              </w:rPr>
            </w:pPr>
            <w:r>
              <w:rPr>
                <w:b/>
                <w:u w:val="single"/>
              </w:rPr>
              <w:t>* Nhận xét :</w:t>
            </w:r>
          </w:p>
          <w:p w:rsidR="00745085" w:rsidRDefault="00745085" w:rsidP="0090032D">
            <w:pPr>
              <w:jc w:val="both"/>
            </w:pPr>
            <w:r>
              <w:t>a ) Tích của một số với số 0 thì bằng 0</w:t>
            </w:r>
          </w:p>
          <w:p w:rsidR="00745085" w:rsidRDefault="00745085" w:rsidP="0090032D">
            <w:pPr>
              <w:jc w:val="both"/>
            </w:pPr>
            <w:proofErr w:type="gramStart"/>
            <w:r>
              <w:t>b )</w:t>
            </w:r>
            <w:proofErr w:type="gramEnd"/>
            <w:r>
              <w:t xml:space="preserve"> Nếu tích của hai thừa số mà bằng 0 thì có ít nhất một thừa số bằng 0.</w:t>
            </w:r>
          </w:p>
          <w:p w:rsidR="00745085" w:rsidRDefault="00745085" w:rsidP="0090032D">
            <w:pPr>
              <w:jc w:val="both"/>
              <w:rPr>
                <w:rFonts w:ascii="Times New Roman" w:eastAsia="Times New Roman" w:hAnsi="Times New Roman" w:cs="Times New Roman"/>
                <w:sz w:val="25"/>
                <w:szCs w:val="25"/>
              </w:rPr>
            </w:pPr>
          </w:p>
        </w:tc>
      </w:tr>
      <w:tr w:rsidR="00745085" w:rsidTr="0090032D">
        <w:trPr>
          <w:trHeight w:val="553"/>
        </w:trPr>
        <w:tc>
          <w:tcPr>
            <w:tcW w:w="9531"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rsidR="00745085" w:rsidRDefault="00745085" w:rsidP="0090032D">
            <w:pPr>
              <w:jc w:val="center"/>
              <w:rPr>
                <w:rFonts w:ascii="Times New Roman" w:eastAsia="Times New Roman" w:hAnsi="Times New Roman" w:cs="Times New Roman"/>
                <w:b/>
                <w:sz w:val="25"/>
                <w:szCs w:val="25"/>
              </w:rPr>
            </w:pPr>
            <w:r>
              <w:rPr>
                <w:b/>
              </w:rPr>
              <w:lastRenderedPageBreak/>
              <w:t xml:space="preserve">HOẠT ĐỘNG 3 : TÍNH CHẤT CỦA PHÉP CỘNG VÀ PHÉP NHÂN SỐ TỰ NHIÊN </w:t>
            </w:r>
          </w:p>
        </w:tc>
      </w:tr>
      <w:tr w:rsidR="00745085" w:rsidTr="0090032D">
        <w:trPr>
          <w:trHeight w:val="8285"/>
        </w:trPr>
        <w:tc>
          <w:tcPr>
            <w:tcW w:w="3347" w:type="dxa"/>
            <w:tcBorders>
              <w:top w:val="single" w:sz="4" w:space="0" w:color="auto"/>
              <w:left w:val="single" w:sz="4" w:space="0" w:color="auto"/>
              <w:bottom w:val="single" w:sz="4" w:space="0" w:color="auto"/>
              <w:right w:val="single" w:sz="4" w:space="0" w:color="auto"/>
            </w:tcBorders>
          </w:tcPr>
          <w:p w:rsidR="00745085" w:rsidRDefault="00745085" w:rsidP="0090032D">
            <w:pPr>
              <w:jc w:val="both"/>
              <w:rPr>
                <w:rFonts w:ascii="Times New Roman" w:eastAsia="Times New Roman" w:hAnsi="Times New Roman" w:cs="Times New Roman"/>
                <w:sz w:val="25"/>
                <w:szCs w:val="25"/>
              </w:rPr>
            </w:pPr>
            <w:r>
              <w:lastRenderedPageBreak/>
              <w:t xml:space="preserve"> GV yêu cầu HS nhìn vào bảng tính chất phép cộng và phép nhân</w:t>
            </w:r>
          </w:p>
          <w:p w:rsidR="00745085" w:rsidRDefault="00745085" w:rsidP="0090032D">
            <w:pPr>
              <w:jc w:val="both"/>
            </w:pPr>
            <w:r>
              <w:t xml:space="preserve">_ </w:t>
            </w:r>
            <w:proofErr w:type="gramStart"/>
            <w:r>
              <w:t>GV :</w:t>
            </w:r>
            <w:proofErr w:type="gramEnd"/>
            <w:r>
              <w:t xml:space="preserve"> Phép cộng số tự nhiên có tính chất gì ? Phát biểu các tính chất </w:t>
            </w:r>
            <w:proofErr w:type="gramStart"/>
            <w:r>
              <w:t>đó ?</w:t>
            </w:r>
            <w:proofErr w:type="gramEnd"/>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r>
              <w:t>_ GV : Tính nhanh :</w:t>
            </w:r>
          </w:p>
          <w:p w:rsidR="00745085" w:rsidRDefault="00745085" w:rsidP="0090032D">
            <w:pPr>
              <w:jc w:val="both"/>
            </w:pPr>
            <w:r>
              <w:t>46 + 17 + 54</w:t>
            </w:r>
          </w:p>
          <w:p w:rsidR="00745085" w:rsidRDefault="00745085" w:rsidP="0090032D">
            <w:pPr>
              <w:jc w:val="both"/>
            </w:pPr>
          </w:p>
          <w:p w:rsidR="00745085" w:rsidRDefault="00745085" w:rsidP="0090032D">
            <w:pPr>
              <w:jc w:val="both"/>
            </w:pPr>
            <w:r>
              <w:t xml:space="preserve">_ </w:t>
            </w:r>
            <w:proofErr w:type="gramStart"/>
            <w:r>
              <w:t>GV :</w:t>
            </w:r>
            <w:proofErr w:type="gramEnd"/>
            <w:r>
              <w:t xml:space="preserve"> Phép nhân số tự nhiên có tính chất gì ? Phát biểu các tính chất đó</w:t>
            </w: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r>
              <w:t>_ GV : Tính nhanh :</w:t>
            </w:r>
          </w:p>
          <w:p w:rsidR="00745085" w:rsidRDefault="00745085" w:rsidP="0090032D">
            <w:pPr>
              <w:jc w:val="both"/>
            </w:pPr>
            <w:r>
              <w:t>4.37.25</w:t>
            </w:r>
          </w:p>
          <w:p w:rsidR="00745085" w:rsidRDefault="00745085" w:rsidP="0090032D">
            <w:pPr>
              <w:jc w:val="both"/>
            </w:pPr>
          </w:p>
          <w:p w:rsidR="00745085" w:rsidRDefault="00745085" w:rsidP="0090032D">
            <w:pPr>
              <w:jc w:val="both"/>
            </w:pPr>
            <w:r>
              <w:t xml:space="preserve">_ </w:t>
            </w:r>
            <w:proofErr w:type="gramStart"/>
            <w:r>
              <w:t>GV :</w:t>
            </w:r>
            <w:proofErr w:type="gramEnd"/>
            <w:r>
              <w:t xml:space="preserve"> Tính chất nào liên quan đến cả phép cộng và phép nhân ? Phát biểu tính chất đó.</w:t>
            </w: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r>
              <w:t>_ Áp dụng : Tính nhanh :</w:t>
            </w:r>
          </w:p>
          <w:p w:rsidR="00745085" w:rsidRDefault="00745085" w:rsidP="0090032D">
            <w:pPr>
              <w:jc w:val="both"/>
              <w:rPr>
                <w:rFonts w:ascii="Times New Roman" w:eastAsia="Times New Roman" w:hAnsi="Times New Roman" w:cs="Times New Roman"/>
                <w:sz w:val="25"/>
                <w:szCs w:val="25"/>
              </w:rPr>
            </w:pPr>
            <w:r>
              <w:t>87.36 + 87.64</w:t>
            </w:r>
          </w:p>
        </w:tc>
        <w:tc>
          <w:tcPr>
            <w:tcW w:w="3379" w:type="dxa"/>
            <w:tcBorders>
              <w:top w:val="single" w:sz="4" w:space="0" w:color="auto"/>
              <w:left w:val="single" w:sz="4" w:space="0" w:color="auto"/>
              <w:bottom w:val="single" w:sz="4" w:space="0" w:color="auto"/>
              <w:right w:val="single" w:sz="4" w:space="0" w:color="auto"/>
            </w:tcBorders>
            <w:hideMark/>
          </w:tcPr>
          <w:p w:rsidR="00745085" w:rsidRDefault="00745085" w:rsidP="0090032D">
            <w:pPr>
              <w:jc w:val="both"/>
              <w:rPr>
                <w:rFonts w:ascii="Times New Roman" w:eastAsia="Times New Roman" w:hAnsi="Times New Roman" w:cs="Times New Roman"/>
                <w:sz w:val="25"/>
                <w:szCs w:val="25"/>
              </w:rPr>
            </w:pPr>
            <w:r>
              <w:lastRenderedPageBreak/>
              <w:t>_ HS nhìn vào bảng tính chất phép cộng và phép nhân</w:t>
            </w:r>
          </w:p>
          <w:p w:rsidR="00745085" w:rsidRDefault="00745085" w:rsidP="0090032D">
            <w:pPr>
              <w:jc w:val="both"/>
            </w:pPr>
            <w:r>
              <w:t>_ HS :</w:t>
            </w:r>
          </w:p>
          <w:p w:rsidR="00745085" w:rsidRDefault="00745085" w:rsidP="0090032D">
            <w:pPr>
              <w:jc w:val="both"/>
            </w:pPr>
            <w:r>
              <w:t>+ Tính chất giao hoán : Tổng của hai số hạng không đổi nếu ta đổi chỗ các số hạng</w:t>
            </w:r>
          </w:p>
          <w:p w:rsidR="00745085" w:rsidRDefault="00745085" w:rsidP="0090032D">
            <w:pPr>
              <w:jc w:val="both"/>
            </w:pPr>
            <w:r>
              <w:t>+ Tính chất kết hợp : Muốn cộng tổng hai số hạng với số hạng thứ ba ta có thể lấy số hạng thứ nhất cộng với tổng của số hạng thứ hai và thứ ba</w:t>
            </w:r>
          </w:p>
          <w:p w:rsidR="00745085" w:rsidRDefault="00745085" w:rsidP="0090032D">
            <w:pPr>
              <w:jc w:val="both"/>
            </w:pPr>
            <w:r>
              <w:t>_ HS lên bảng :</w:t>
            </w:r>
          </w:p>
          <w:p w:rsidR="00745085" w:rsidRDefault="00745085" w:rsidP="0090032D">
            <w:pPr>
              <w:jc w:val="both"/>
            </w:pPr>
            <w:r>
              <w:t>46 + 17 + 54 = (46 + 54) + 17</w:t>
            </w:r>
          </w:p>
          <w:p w:rsidR="00745085" w:rsidRDefault="00745085" w:rsidP="0090032D">
            <w:pPr>
              <w:jc w:val="both"/>
            </w:pPr>
            <w:r>
              <w:t xml:space="preserve">                      = 100 + 17 = 117</w:t>
            </w:r>
          </w:p>
          <w:p w:rsidR="00745085" w:rsidRDefault="00745085" w:rsidP="0090032D">
            <w:pPr>
              <w:jc w:val="both"/>
            </w:pPr>
            <w:r>
              <w:t>_ HS :</w:t>
            </w:r>
          </w:p>
          <w:p w:rsidR="00745085" w:rsidRDefault="00745085" w:rsidP="0090032D">
            <w:pPr>
              <w:jc w:val="both"/>
            </w:pPr>
            <w:r>
              <w:t xml:space="preserve">+ Tính chất giao </w:t>
            </w:r>
            <w:proofErr w:type="gramStart"/>
            <w:r>
              <w:t>hoán :</w:t>
            </w:r>
            <w:proofErr w:type="gramEnd"/>
            <w:r>
              <w:t xml:space="preserve"> Khi đổi chỗ các thừa số trong tích thì tích không đổi.</w:t>
            </w:r>
          </w:p>
          <w:p w:rsidR="00745085" w:rsidRDefault="00745085" w:rsidP="0090032D">
            <w:pPr>
              <w:jc w:val="both"/>
            </w:pPr>
            <w:r>
              <w:t>+ Tính chất kết hợp : Muốn nhân tích hai số với số thứ ba ta có thể nhân số thứ nhất với tích của số thứ hai và số thứ ba</w:t>
            </w:r>
          </w:p>
          <w:p w:rsidR="00745085" w:rsidRDefault="00745085" w:rsidP="0090032D">
            <w:pPr>
              <w:jc w:val="both"/>
            </w:pPr>
            <w:r>
              <w:t>_ HS lên bảng :</w:t>
            </w:r>
          </w:p>
          <w:p w:rsidR="00745085" w:rsidRDefault="00745085" w:rsidP="0090032D">
            <w:pPr>
              <w:jc w:val="both"/>
            </w:pPr>
            <w:r>
              <w:t>4.37.25 = (4.25).37</w:t>
            </w:r>
          </w:p>
          <w:p w:rsidR="00745085" w:rsidRDefault="00745085" w:rsidP="0090032D">
            <w:pPr>
              <w:jc w:val="both"/>
            </w:pPr>
            <w:r>
              <w:t xml:space="preserve">              = 100.37 = 3700</w:t>
            </w:r>
          </w:p>
          <w:p w:rsidR="00745085" w:rsidRDefault="00745085" w:rsidP="0090032D">
            <w:pPr>
              <w:jc w:val="both"/>
            </w:pPr>
            <w:r>
              <w:t>_ HS :</w:t>
            </w:r>
          </w:p>
          <w:p w:rsidR="00745085" w:rsidRDefault="00745085" w:rsidP="0090032D">
            <w:pPr>
              <w:jc w:val="both"/>
            </w:pPr>
            <w:r>
              <w:t xml:space="preserve">+ Tính chất phân phối của phép nhân đối với phép </w:t>
            </w:r>
            <w:proofErr w:type="gramStart"/>
            <w:r>
              <w:t>cộng :</w:t>
            </w:r>
            <w:proofErr w:type="gramEnd"/>
            <w:r>
              <w:t xml:space="preserve"> Muốn nhân một số với 1 tổng ta có thể nhân số đó với từng số hạng của tổng rồi cộng các kết quả lại.</w:t>
            </w:r>
          </w:p>
          <w:p w:rsidR="00745085" w:rsidRDefault="00745085" w:rsidP="0090032D">
            <w:pPr>
              <w:jc w:val="both"/>
            </w:pPr>
            <w:r>
              <w:lastRenderedPageBreak/>
              <w:t>_ HS :</w:t>
            </w:r>
          </w:p>
          <w:p w:rsidR="00745085" w:rsidRDefault="00745085" w:rsidP="0090032D">
            <w:pPr>
              <w:jc w:val="both"/>
            </w:pPr>
            <w:r>
              <w:t>87.36 + 87.64</w:t>
            </w:r>
          </w:p>
          <w:p w:rsidR="00745085" w:rsidRDefault="00745085" w:rsidP="0090032D">
            <w:pPr>
              <w:jc w:val="both"/>
              <w:rPr>
                <w:rFonts w:ascii="Times New Roman" w:eastAsia="Times New Roman" w:hAnsi="Times New Roman" w:cs="Times New Roman"/>
                <w:sz w:val="25"/>
                <w:szCs w:val="25"/>
              </w:rPr>
            </w:pPr>
            <w:r>
              <w:t>= 87.(36 + 64) = 87.100 = 8700</w:t>
            </w:r>
          </w:p>
        </w:tc>
        <w:tc>
          <w:tcPr>
            <w:tcW w:w="2805" w:type="dxa"/>
            <w:tcBorders>
              <w:top w:val="single" w:sz="4" w:space="0" w:color="auto"/>
              <w:left w:val="single" w:sz="4" w:space="0" w:color="auto"/>
              <w:bottom w:val="single" w:sz="4" w:space="0" w:color="auto"/>
              <w:right w:val="single" w:sz="4" w:space="0" w:color="auto"/>
            </w:tcBorders>
          </w:tcPr>
          <w:p w:rsidR="00745085" w:rsidRDefault="00745085" w:rsidP="0090032D">
            <w:pPr>
              <w:jc w:val="both"/>
              <w:rPr>
                <w:rFonts w:ascii="Times New Roman" w:eastAsia="Times New Roman" w:hAnsi="Times New Roman" w:cs="Times New Roman"/>
                <w:b/>
                <w:sz w:val="25"/>
                <w:szCs w:val="25"/>
                <w:u w:val="single"/>
              </w:rPr>
            </w:pPr>
            <w:r>
              <w:rPr>
                <w:b/>
                <w:u w:val="single"/>
              </w:rPr>
              <w:lastRenderedPageBreak/>
              <w:t>2 ) Tính chất của phép cộng và phép nhân số tự nhiên :</w:t>
            </w:r>
          </w:p>
          <w:p w:rsidR="00745085" w:rsidRDefault="00745085" w:rsidP="0090032D">
            <w:pPr>
              <w:jc w:val="both"/>
            </w:pPr>
            <w:r>
              <w:rPr>
                <w:b/>
                <w:u w:val="single"/>
              </w:rPr>
              <w:t>* Bảng tính chất :</w:t>
            </w:r>
            <w:r>
              <w:t xml:space="preserve"> SGK</w:t>
            </w:r>
          </w:p>
          <w:p w:rsidR="00745085" w:rsidRDefault="00745085" w:rsidP="0090032D">
            <w:pPr>
              <w:jc w:val="both"/>
              <w:rPr>
                <w:b/>
              </w:rPr>
            </w:pPr>
            <w:r>
              <w:rPr>
                <w:b/>
              </w:rPr>
              <w:t>?3</w:t>
            </w:r>
          </w:p>
          <w:p w:rsidR="00745085" w:rsidRDefault="00745085" w:rsidP="0090032D">
            <w:pPr>
              <w:jc w:val="both"/>
            </w:pPr>
            <w:r>
              <w:t xml:space="preserve">a ) 46 + 17 + 54 </w:t>
            </w:r>
          </w:p>
          <w:p w:rsidR="00745085" w:rsidRDefault="00745085" w:rsidP="0090032D">
            <w:pPr>
              <w:jc w:val="both"/>
            </w:pPr>
            <w:r>
              <w:t>= (46 + 54) + 17</w:t>
            </w:r>
          </w:p>
          <w:p w:rsidR="00745085" w:rsidRDefault="00745085" w:rsidP="0090032D">
            <w:pPr>
              <w:jc w:val="both"/>
            </w:pPr>
            <w:r>
              <w:t>= 100 + 17 = 117</w:t>
            </w:r>
          </w:p>
          <w:p w:rsidR="00745085" w:rsidRDefault="00745085" w:rsidP="0090032D">
            <w:pPr>
              <w:jc w:val="both"/>
            </w:pPr>
            <w:r>
              <w:t xml:space="preserve">b ) 4.37.25 </w:t>
            </w:r>
          </w:p>
          <w:p w:rsidR="00745085" w:rsidRDefault="00745085" w:rsidP="0090032D">
            <w:pPr>
              <w:jc w:val="both"/>
            </w:pPr>
            <w:r>
              <w:t>= (4.25).37</w:t>
            </w:r>
          </w:p>
          <w:p w:rsidR="00745085" w:rsidRDefault="00745085" w:rsidP="0090032D">
            <w:pPr>
              <w:jc w:val="both"/>
            </w:pPr>
            <w:r>
              <w:t>= 100.37 = 3700</w:t>
            </w:r>
          </w:p>
          <w:p w:rsidR="00745085" w:rsidRDefault="00745085" w:rsidP="0090032D">
            <w:pPr>
              <w:jc w:val="both"/>
            </w:pPr>
            <w:r>
              <w:t>c ) 87.36 + 87.64</w:t>
            </w:r>
          </w:p>
          <w:p w:rsidR="00745085" w:rsidRDefault="00745085" w:rsidP="0090032D">
            <w:pPr>
              <w:jc w:val="both"/>
            </w:pPr>
            <w:r>
              <w:t xml:space="preserve">= 87.(36 + 64) </w:t>
            </w:r>
          </w:p>
          <w:p w:rsidR="00745085" w:rsidRDefault="00745085" w:rsidP="0090032D">
            <w:pPr>
              <w:jc w:val="both"/>
            </w:pPr>
            <w:r>
              <w:t>= 87.100 = 8700</w:t>
            </w: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pPr>
          </w:p>
          <w:p w:rsidR="00745085" w:rsidRDefault="00745085" w:rsidP="0090032D">
            <w:pPr>
              <w:jc w:val="both"/>
              <w:rPr>
                <w:rFonts w:ascii="Times New Roman" w:eastAsia="Times New Roman" w:hAnsi="Times New Roman" w:cs="Times New Roman"/>
                <w:sz w:val="25"/>
                <w:szCs w:val="25"/>
              </w:rPr>
            </w:pPr>
          </w:p>
        </w:tc>
      </w:tr>
      <w:tr w:rsidR="00745085" w:rsidTr="0090032D">
        <w:trPr>
          <w:trHeight w:val="339"/>
        </w:trPr>
        <w:tc>
          <w:tcPr>
            <w:tcW w:w="9531"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rsidR="00745085" w:rsidRDefault="00745085" w:rsidP="0090032D">
            <w:pPr>
              <w:jc w:val="center"/>
              <w:rPr>
                <w:rFonts w:ascii="Times New Roman" w:eastAsia="Times New Roman" w:hAnsi="Times New Roman" w:cs="Times New Roman"/>
                <w:b/>
                <w:sz w:val="25"/>
                <w:szCs w:val="25"/>
              </w:rPr>
            </w:pPr>
            <w:r>
              <w:rPr>
                <w:b/>
              </w:rPr>
              <w:lastRenderedPageBreak/>
              <w:t xml:space="preserve">HOẠT ĐỘNG 4 : LUYỆN TẬP – CỦNG CỐ </w:t>
            </w:r>
          </w:p>
        </w:tc>
      </w:tr>
      <w:tr w:rsidR="00745085" w:rsidTr="0090032D">
        <w:trPr>
          <w:trHeight w:val="855"/>
        </w:trPr>
        <w:tc>
          <w:tcPr>
            <w:tcW w:w="3347" w:type="dxa"/>
            <w:tcBorders>
              <w:top w:val="single" w:sz="4" w:space="0" w:color="auto"/>
              <w:left w:val="single" w:sz="4" w:space="0" w:color="auto"/>
              <w:bottom w:val="single" w:sz="4" w:space="0" w:color="auto"/>
              <w:right w:val="single" w:sz="4" w:space="0" w:color="auto"/>
            </w:tcBorders>
            <w:hideMark/>
          </w:tcPr>
          <w:p w:rsidR="00745085" w:rsidRDefault="00745085" w:rsidP="0090032D">
            <w:pPr>
              <w:jc w:val="both"/>
              <w:rPr>
                <w:rFonts w:ascii="Times New Roman" w:eastAsia="Times New Roman" w:hAnsi="Times New Roman" w:cs="Times New Roman"/>
                <w:sz w:val="25"/>
                <w:szCs w:val="25"/>
              </w:rPr>
            </w:pPr>
            <w:r>
              <w:t>_ GV cho HS làm các bài tập 26, 27, 30 trang 16, 17 SGK.</w:t>
            </w:r>
          </w:p>
          <w:p w:rsidR="00745085" w:rsidRDefault="00745085" w:rsidP="0090032D">
            <w:pPr>
              <w:jc w:val="both"/>
              <w:rPr>
                <w:rFonts w:ascii="Times New Roman" w:eastAsia="Times New Roman" w:hAnsi="Times New Roman" w:cs="Times New Roman"/>
                <w:sz w:val="25"/>
                <w:szCs w:val="25"/>
              </w:rPr>
            </w:pPr>
            <w:r>
              <w:t xml:space="preserve">_ GV sửa bài cho HS </w:t>
            </w:r>
          </w:p>
        </w:tc>
        <w:tc>
          <w:tcPr>
            <w:tcW w:w="3379" w:type="dxa"/>
            <w:tcBorders>
              <w:top w:val="single" w:sz="4" w:space="0" w:color="auto"/>
              <w:left w:val="single" w:sz="4" w:space="0" w:color="auto"/>
              <w:bottom w:val="single" w:sz="4" w:space="0" w:color="auto"/>
              <w:right w:val="single" w:sz="4" w:space="0" w:color="auto"/>
            </w:tcBorders>
            <w:hideMark/>
          </w:tcPr>
          <w:p w:rsidR="00745085" w:rsidRDefault="00745085" w:rsidP="0090032D">
            <w:pPr>
              <w:jc w:val="both"/>
              <w:rPr>
                <w:rFonts w:ascii="Times New Roman" w:eastAsia="Times New Roman" w:hAnsi="Times New Roman" w:cs="Times New Roman"/>
                <w:sz w:val="25"/>
                <w:szCs w:val="25"/>
              </w:rPr>
            </w:pPr>
            <w:r>
              <w:t>_ HS lên bảng làm bài. Các em còn lại làm bài vào tập</w:t>
            </w:r>
          </w:p>
          <w:p w:rsidR="00745085" w:rsidRDefault="00745085" w:rsidP="0090032D">
            <w:pPr>
              <w:jc w:val="both"/>
              <w:rPr>
                <w:rFonts w:ascii="Times New Roman" w:eastAsia="Times New Roman" w:hAnsi="Times New Roman" w:cs="Times New Roman"/>
                <w:sz w:val="25"/>
                <w:szCs w:val="25"/>
              </w:rPr>
            </w:pPr>
            <w:r>
              <w:t>_ HS sửa bài vào tập.</w:t>
            </w:r>
          </w:p>
        </w:tc>
        <w:tc>
          <w:tcPr>
            <w:tcW w:w="2805" w:type="dxa"/>
            <w:tcBorders>
              <w:top w:val="single" w:sz="4" w:space="0" w:color="auto"/>
              <w:left w:val="single" w:sz="4" w:space="0" w:color="auto"/>
              <w:bottom w:val="single" w:sz="4" w:space="0" w:color="auto"/>
              <w:right w:val="single" w:sz="4" w:space="0" w:color="auto"/>
            </w:tcBorders>
          </w:tcPr>
          <w:p w:rsidR="00745085" w:rsidRDefault="00745085" w:rsidP="0090032D">
            <w:pPr>
              <w:jc w:val="both"/>
              <w:rPr>
                <w:rFonts w:ascii="Times New Roman" w:eastAsia="Times New Roman" w:hAnsi="Times New Roman" w:cs="Times New Roman"/>
                <w:sz w:val="25"/>
                <w:szCs w:val="25"/>
              </w:rPr>
            </w:pPr>
          </w:p>
        </w:tc>
      </w:tr>
      <w:tr w:rsidR="00745085" w:rsidTr="0090032D">
        <w:trPr>
          <w:trHeight w:val="413"/>
        </w:trPr>
        <w:tc>
          <w:tcPr>
            <w:tcW w:w="9531"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rsidR="00745085" w:rsidRDefault="00745085" w:rsidP="0090032D">
            <w:pPr>
              <w:jc w:val="center"/>
              <w:rPr>
                <w:rFonts w:ascii="Times New Roman" w:eastAsia="Times New Roman" w:hAnsi="Times New Roman" w:cs="Times New Roman"/>
                <w:b/>
                <w:sz w:val="25"/>
                <w:szCs w:val="25"/>
              </w:rPr>
            </w:pPr>
            <w:r>
              <w:rPr>
                <w:b/>
              </w:rPr>
              <w:t xml:space="preserve">HOẠT ĐỘNG 5 : HƯỚNG DẪN VỀ NHÀ </w:t>
            </w:r>
          </w:p>
        </w:tc>
      </w:tr>
      <w:tr w:rsidR="00745085" w:rsidTr="0090032D">
        <w:trPr>
          <w:trHeight w:val="1001"/>
        </w:trPr>
        <w:tc>
          <w:tcPr>
            <w:tcW w:w="9531" w:type="dxa"/>
            <w:gridSpan w:val="3"/>
            <w:tcBorders>
              <w:top w:val="single" w:sz="4" w:space="0" w:color="auto"/>
              <w:left w:val="single" w:sz="4" w:space="0" w:color="auto"/>
              <w:bottom w:val="single" w:sz="4" w:space="0" w:color="auto"/>
              <w:right w:val="single" w:sz="4" w:space="0" w:color="auto"/>
            </w:tcBorders>
            <w:vAlign w:val="center"/>
            <w:hideMark/>
          </w:tcPr>
          <w:p w:rsidR="00745085" w:rsidRDefault="00745085" w:rsidP="0090032D">
            <w:pPr>
              <w:jc w:val="both"/>
              <w:rPr>
                <w:rFonts w:ascii="Times New Roman" w:eastAsia="Times New Roman" w:hAnsi="Times New Roman" w:cs="Times New Roman"/>
                <w:sz w:val="25"/>
                <w:szCs w:val="25"/>
              </w:rPr>
            </w:pPr>
            <w:r>
              <w:t>_ Học kĩ bài ghi</w:t>
            </w:r>
          </w:p>
          <w:p w:rsidR="00745085" w:rsidRDefault="00745085" w:rsidP="0090032D">
            <w:pPr>
              <w:jc w:val="both"/>
            </w:pPr>
            <w:r>
              <w:t>_ Bài tập về nhà : 8, 9 trang 16, 17 SGK</w:t>
            </w:r>
          </w:p>
          <w:p w:rsidR="00745085" w:rsidRDefault="00745085" w:rsidP="0090032D">
            <w:pPr>
              <w:jc w:val="both"/>
              <w:rPr>
                <w:rFonts w:ascii="Times New Roman" w:eastAsia="Times New Roman" w:hAnsi="Times New Roman" w:cs="Times New Roman"/>
                <w:sz w:val="25"/>
                <w:szCs w:val="25"/>
              </w:rPr>
            </w:pPr>
            <w:r>
              <w:t>_ Tiết sau luyện tập</w:t>
            </w:r>
          </w:p>
        </w:tc>
      </w:tr>
    </w:tbl>
    <w:p w:rsidR="00745085" w:rsidRDefault="00745085" w:rsidP="00745085">
      <w:pPr>
        <w:rPr>
          <w:rFonts w:eastAsia="Times New Roman"/>
          <w:b/>
          <w:sz w:val="28"/>
          <w:szCs w:val="28"/>
        </w:rPr>
      </w:pPr>
    </w:p>
    <w:p w:rsidR="00745085" w:rsidRDefault="00745085" w:rsidP="00745085">
      <w:pPr>
        <w:rPr>
          <w:b/>
          <w:sz w:val="28"/>
          <w:szCs w:val="28"/>
        </w:rPr>
      </w:pPr>
      <w:r>
        <w:rPr>
          <w:b/>
          <w:sz w:val="28"/>
          <w:szCs w:val="28"/>
        </w:rPr>
        <w:lastRenderedPageBreak/>
        <w:t xml:space="preserve">* </w:t>
      </w:r>
      <w:r>
        <w:rPr>
          <w:b/>
        </w:rPr>
        <w:t>Rút kinh nghiệm:</w:t>
      </w:r>
    </w:p>
    <w:p w:rsidR="00745085" w:rsidRDefault="00745085" w:rsidP="00745085">
      <w:pPr>
        <w:spacing w:before="120"/>
        <w:rPr>
          <w:sz w:val="25"/>
          <w:szCs w:val="25"/>
        </w:rPr>
      </w:pPr>
      <w:r>
        <w:t>_ Giáo viên chú ý giảng kỹ các tính chất giao hoán, kết hợp của phép cộng, phép nhân số tự nhiên; tính chất phân phối của phép nhân đối với phép cộng</w:t>
      </w:r>
    </w:p>
    <w:p w:rsidR="00745085" w:rsidRDefault="00745085" w:rsidP="00745085">
      <w:proofErr w:type="gramStart"/>
      <w:r>
        <w:t>_ Giáo viên cho các bài tập vận dụng các tính chất trên vào các bài tập tính nhẩm, tính nhanh.</w:t>
      </w:r>
      <w:proofErr w:type="gramEnd"/>
    </w:p>
    <w:p w:rsidR="00745085" w:rsidRDefault="00745085" w:rsidP="00745085">
      <w:proofErr w:type="gramStart"/>
      <w:r>
        <w:t>_ Đưa các dạng toán thực tế để tập cho HS tư duy trong giải toán.</w:t>
      </w:r>
      <w:proofErr w:type="gramEnd"/>
    </w:p>
    <w:p w:rsidR="00873CC5" w:rsidRDefault="00745085">
      <w:bookmarkStart w:id="0" w:name="_GoBack"/>
      <w:bookmarkEnd w:id="0"/>
    </w:p>
    <w:sectPr w:rsidR="00873CC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5085"/>
    <w:rsid w:val="00733DAE"/>
    <w:rsid w:val="00745085"/>
    <w:rsid w:val="00FB6C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508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508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4</Pages>
  <Words>1971</Words>
  <Characters>11241</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Company>
  <LinksUpToDate>false</LinksUpToDate>
  <CharactersWithSpaces>131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c:creator>
  <cp:lastModifiedBy>+</cp:lastModifiedBy>
  <cp:revision>1</cp:revision>
  <dcterms:created xsi:type="dcterms:W3CDTF">2020-09-28T13:29:00Z</dcterms:created>
  <dcterms:modified xsi:type="dcterms:W3CDTF">2020-09-28T13:30:00Z</dcterms:modified>
</cp:coreProperties>
</file>